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14AD" w:rsidRDefault="002914AD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ro-RO"/>
        </w:rPr>
        <w:t>I.P. Liceul Teoretic „M. Kogălniceanu”</w:t>
      </w:r>
    </w:p>
    <w:p w:rsidR="0073540D" w:rsidRDefault="00893DD3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  <w:r w:rsidRPr="00893DD3">
        <w:rPr>
          <w:rFonts w:ascii="Times New Roman" w:hAnsi="Times New Roman" w:cs="Times New Roman"/>
          <w:b/>
          <w:i/>
          <w:sz w:val="28"/>
          <w:szCs w:val="28"/>
          <w:lang w:val="ro-RO"/>
        </w:rPr>
        <w:t>Teza semestrială la matematică</w:t>
      </w:r>
    </w:p>
    <w:p w:rsidR="00893DD3" w:rsidRDefault="00893DD3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ro-RO"/>
        </w:rPr>
        <w:t>Clasa a X-a, profil real</w:t>
      </w:r>
    </w:p>
    <w:p w:rsidR="00893DD3" w:rsidRDefault="00A4131F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ro-RO"/>
        </w:rPr>
        <w:t>13 decembrie 2019</w:t>
      </w:r>
    </w:p>
    <w:p w:rsidR="008F7B31" w:rsidRDefault="008F7B31" w:rsidP="00893DD3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DB2AE4" w:rsidRPr="00B5230E" w:rsidRDefault="00DB2AE4" w:rsidP="00893DD3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8F7B31" w:rsidRDefault="008F7B31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ro-RO"/>
        </w:rPr>
        <w:t xml:space="preserve">Unități </w:t>
      </w:r>
      <w:r w:rsidR="00776497">
        <w:rPr>
          <w:rFonts w:ascii="Times New Roman" w:hAnsi="Times New Roman" w:cs="Times New Roman"/>
          <w:b/>
          <w:i/>
          <w:sz w:val="28"/>
          <w:szCs w:val="28"/>
          <w:lang w:val="ro-RO"/>
        </w:rPr>
        <w:t>de competențe</w:t>
      </w:r>
    </w:p>
    <w:p w:rsidR="00776497" w:rsidRPr="002914AD" w:rsidRDefault="00776497" w:rsidP="005713C2">
      <w:pPr>
        <w:pStyle w:val="1"/>
        <w:tabs>
          <w:tab w:val="left" w:pos="9781"/>
        </w:tabs>
        <w:jc w:val="both"/>
        <w:rPr>
          <w:rFonts w:ascii="Times New Roman" w:hAnsi="Times New Roman"/>
          <w:sz w:val="28"/>
          <w:szCs w:val="28"/>
          <w:lang w:val="ro-RO"/>
        </w:rPr>
      </w:pPr>
      <w:r w:rsidRPr="002914AD">
        <w:rPr>
          <w:rFonts w:ascii="Times New Roman" w:hAnsi="Times New Roman"/>
          <w:sz w:val="28"/>
          <w:szCs w:val="28"/>
          <w:lang w:val="ro-RO"/>
        </w:rPr>
        <w:t>1.8.</w:t>
      </w:r>
      <w:r w:rsidRPr="002914AD">
        <w:rPr>
          <w:rFonts w:ascii="Times New Roman" w:hAnsi="Times New Roman"/>
          <w:i/>
          <w:sz w:val="28"/>
          <w:szCs w:val="28"/>
          <w:lang w:val="ro-RO"/>
        </w:rPr>
        <w:t xml:space="preserve"> </w:t>
      </w:r>
      <w:r w:rsidRPr="002914AD">
        <w:rPr>
          <w:rFonts w:ascii="Times New Roman" w:hAnsi="Times New Roman"/>
          <w:sz w:val="28"/>
          <w:szCs w:val="28"/>
          <w:lang w:val="ro-RO"/>
        </w:rPr>
        <w:t xml:space="preserve">Aplicarea metodei inducției matematice și a metodei reducerii la absurd la demonstrarea unor teoreme, identități. </w:t>
      </w:r>
    </w:p>
    <w:p w:rsidR="002C1A42" w:rsidRPr="002914AD" w:rsidRDefault="002914AD" w:rsidP="005713C2">
      <w:pPr>
        <w:pStyle w:val="9"/>
        <w:tabs>
          <w:tab w:val="left" w:pos="460"/>
        </w:tabs>
        <w:jc w:val="both"/>
        <w:rPr>
          <w:rFonts w:ascii="Times New Roman" w:eastAsia="Times New Roman" w:hAnsi="Times New Roman"/>
          <w:sz w:val="28"/>
          <w:szCs w:val="28"/>
          <w:lang w:val="ro-RO"/>
        </w:rPr>
      </w:pPr>
      <w:r w:rsidRPr="002914AD">
        <w:rPr>
          <w:rFonts w:ascii="Times New Roman" w:hAnsi="Times New Roman"/>
          <w:sz w:val="28"/>
          <w:szCs w:val="28"/>
          <w:lang w:val="ro-RO"/>
        </w:rPr>
        <w:t>2</w:t>
      </w:r>
      <w:r w:rsidR="002C1A42" w:rsidRPr="002914AD">
        <w:rPr>
          <w:rFonts w:ascii="Times New Roman" w:hAnsi="Times New Roman"/>
          <w:sz w:val="28"/>
          <w:szCs w:val="28"/>
          <w:lang w:val="ro-RO"/>
        </w:rPr>
        <w:t xml:space="preserve">.5. Aplicarea </w:t>
      </w:r>
      <w:r w:rsidR="002C1A42" w:rsidRPr="002914AD">
        <w:rPr>
          <w:rFonts w:ascii="Times New Roman" w:eastAsia="Times New Roman" w:hAnsi="Times New Roman"/>
          <w:sz w:val="28"/>
          <w:szCs w:val="28"/>
          <w:lang w:val="ro-RO"/>
        </w:rPr>
        <w:t>în calcule</w:t>
      </w:r>
      <w:r w:rsidR="002C1A42" w:rsidRPr="002914AD">
        <w:rPr>
          <w:rFonts w:ascii="Times New Roman" w:hAnsi="Times New Roman"/>
          <w:sz w:val="28"/>
          <w:szCs w:val="28"/>
          <w:lang w:val="ro-RO"/>
        </w:rPr>
        <w:t xml:space="preserve"> a proprietăților </w:t>
      </w:r>
      <w:r w:rsidR="002C1A42" w:rsidRPr="002914AD">
        <w:rPr>
          <w:rFonts w:ascii="Times New Roman" w:eastAsia="Times New Roman" w:hAnsi="Times New Roman"/>
          <w:sz w:val="28"/>
          <w:szCs w:val="28"/>
          <w:lang w:val="ro-RO"/>
        </w:rPr>
        <w:t>operațiilor cu numere reale</w:t>
      </w:r>
      <w:r w:rsidR="002C1A42" w:rsidRPr="002914AD">
        <w:rPr>
          <w:rFonts w:ascii="Times New Roman" w:hAnsi="Times New Roman"/>
          <w:sz w:val="28"/>
          <w:szCs w:val="28"/>
          <w:lang w:val="ro-RO"/>
        </w:rPr>
        <w:t xml:space="preserve">: adunarea, scăderea, înmulțirea, ridicarea la putere cu exponent număr real, operații cu radicali de ordinul </w:t>
      </w:r>
      <w:r w:rsidR="002C1A42" w:rsidRPr="002914AD">
        <w:rPr>
          <w:rFonts w:ascii="Times New Roman" w:hAnsi="Times New Roman"/>
          <w:i/>
          <w:sz w:val="28"/>
          <w:szCs w:val="28"/>
          <w:lang w:val="ro-RO"/>
        </w:rPr>
        <w:t>n</w:t>
      </w:r>
      <w:r w:rsidR="002C1A42" w:rsidRPr="002914AD">
        <w:rPr>
          <w:rFonts w:ascii="Times New Roman" w:hAnsi="Times New Roman"/>
          <w:sz w:val="28"/>
          <w:szCs w:val="28"/>
          <w:lang w:val="ro-RO"/>
        </w:rPr>
        <w:t xml:space="preserve">, </w:t>
      </w:r>
      <w:r w:rsidR="002C1A42" w:rsidRPr="002914AD">
        <w:rPr>
          <w:rFonts w:ascii="Times New Roman" w:hAnsi="Times New Roman"/>
          <w:i/>
          <w:sz w:val="28"/>
          <w:szCs w:val="28"/>
          <w:lang w:val="ro-RO"/>
        </w:rPr>
        <w:t>n</w:t>
      </w:r>
      <m:oMath>
        <m:r>
          <w:rPr>
            <w:rFonts w:ascii="Cambria Math" w:hAnsi="Cambria Math"/>
            <w:sz w:val="28"/>
            <w:szCs w:val="28"/>
            <w:lang w:val="ro-RO"/>
          </w:rPr>
          <m:t>∈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  <w:lang w:val="ro-RO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  <w:lang w:val="ro-RO"/>
              </w:rPr>
              <m:t>2,3</m:t>
            </m:r>
          </m:e>
        </m:d>
      </m:oMath>
      <w:r w:rsidR="002C1A42" w:rsidRPr="002914AD">
        <w:rPr>
          <w:rFonts w:ascii="Times New Roman" w:hAnsi="Times New Roman"/>
          <w:sz w:val="28"/>
          <w:szCs w:val="28"/>
          <w:lang w:val="ro-RO"/>
        </w:rPr>
        <w:t>,</w:t>
      </w:r>
      <w:r w:rsidR="002C1A42" w:rsidRPr="002914AD">
        <w:rPr>
          <w:rFonts w:ascii="Times New Roman" w:eastAsia="Times New Roman" w:hAnsi="Times New Roman"/>
          <w:sz w:val="28"/>
          <w:szCs w:val="28"/>
          <w:lang w:val="ro-RO"/>
        </w:rPr>
        <w:t xml:space="preserve"> logaritmul unui număr pozitiv.</w:t>
      </w:r>
    </w:p>
    <w:p w:rsidR="00443E9E" w:rsidRPr="002914AD" w:rsidRDefault="00443E9E" w:rsidP="005713C2">
      <w:pPr>
        <w:pStyle w:val="1"/>
        <w:jc w:val="both"/>
        <w:rPr>
          <w:rFonts w:ascii="Times New Roman" w:hAnsi="Times New Roman"/>
          <w:sz w:val="28"/>
          <w:szCs w:val="28"/>
          <w:lang w:val="ro-RO"/>
        </w:rPr>
      </w:pPr>
      <w:r w:rsidRPr="002914AD">
        <w:rPr>
          <w:rFonts w:ascii="Times New Roman" w:hAnsi="Times New Roman"/>
          <w:sz w:val="28"/>
          <w:szCs w:val="28"/>
          <w:lang w:val="ro-RO"/>
        </w:rPr>
        <w:t>3.4. Explorarea algoritmilor pentru optimizarea operațiilor cu monoame, polinoame și fracții algebrice.</w:t>
      </w:r>
    </w:p>
    <w:p w:rsidR="00032DD0" w:rsidRPr="002914AD" w:rsidRDefault="00032DD0" w:rsidP="005713C2">
      <w:pPr>
        <w:pStyle w:val="9"/>
        <w:jc w:val="both"/>
        <w:rPr>
          <w:rFonts w:ascii="Times New Roman" w:hAnsi="Times New Roman"/>
          <w:sz w:val="28"/>
          <w:szCs w:val="28"/>
          <w:lang w:val="ro-RO"/>
        </w:rPr>
      </w:pPr>
      <w:r w:rsidRPr="002914AD">
        <w:rPr>
          <w:rFonts w:ascii="Times New Roman" w:hAnsi="Times New Roman"/>
          <w:sz w:val="28"/>
          <w:szCs w:val="28"/>
          <w:lang w:val="ro-RO"/>
        </w:rPr>
        <w:t>6.5. Efectuarea de calcule trigonometrice în diverse contexte, utilizând tabele cu valori, formule, instrumente TIC.</w:t>
      </w:r>
    </w:p>
    <w:p w:rsidR="00C23E35" w:rsidRPr="002914AD" w:rsidRDefault="00032DD0" w:rsidP="005713C2">
      <w:pPr>
        <w:pStyle w:val="1"/>
        <w:tabs>
          <w:tab w:val="left" w:pos="9781"/>
        </w:tabs>
        <w:jc w:val="both"/>
        <w:rPr>
          <w:rFonts w:ascii="Times New Roman" w:hAnsi="Times New Roman"/>
          <w:sz w:val="28"/>
          <w:szCs w:val="28"/>
          <w:lang w:val="ro-RO"/>
        </w:rPr>
      </w:pPr>
      <w:r w:rsidRPr="002914AD">
        <w:rPr>
          <w:rFonts w:ascii="Times New Roman" w:hAnsi="Times New Roman"/>
          <w:sz w:val="28"/>
          <w:szCs w:val="28"/>
          <w:lang w:val="ro-RO"/>
        </w:rPr>
        <w:t>6.8. Justificarea și argumentarea rezultatului obținut sau dat cu elemente de trigonometrie.</w:t>
      </w:r>
    </w:p>
    <w:p w:rsidR="0023569D" w:rsidRPr="002914AD" w:rsidRDefault="002404E9" w:rsidP="005713C2">
      <w:pPr>
        <w:pStyle w:val="9"/>
        <w:jc w:val="both"/>
        <w:rPr>
          <w:rFonts w:ascii="Times New Roman" w:hAnsi="Times New Roman"/>
          <w:sz w:val="28"/>
          <w:szCs w:val="28"/>
          <w:lang w:val="ro-RO"/>
        </w:rPr>
      </w:pPr>
      <w:r w:rsidRPr="002914AD">
        <w:rPr>
          <w:rFonts w:ascii="Times New Roman" w:hAnsi="Times New Roman"/>
          <w:sz w:val="28"/>
          <w:szCs w:val="28"/>
          <w:lang w:val="ro-RO"/>
        </w:rPr>
        <w:t xml:space="preserve">7.5. Utilizarea în diferite contexte a proprietăților figurilor geometrice studiate. </w:t>
      </w:r>
    </w:p>
    <w:p w:rsidR="00543885" w:rsidRPr="002914AD" w:rsidRDefault="006F3CC2" w:rsidP="005713C2">
      <w:pPr>
        <w:pStyle w:val="9"/>
        <w:jc w:val="both"/>
        <w:rPr>
          <w:rFonts w:ascii="Times New Roman" w:hAnsi="Times New Roman"/>
          <w:sz w:val="28"/>
          <w:szCs w:val="28"/>
          <w:lang w:val="ro-RO"/>
        </w:rPr>
      </w:pPr>
      <w:r w:rsidRPr="002914AD">
        <w:rPr>
          <w:rFonts w:ascii="Times New Roman" w:hAnsi="Times New Roman"/>
          <w:sz w:val="28"/>
          <w:szCs w:val="28"/>
          <w:lang w:val="ro-RO"/>
        </w:rPr>
        <w:t xml:space="preserve">1.9. </w:t>
      </w:r>
      <w:r w:rsidR="00543885" w:rsidRPr="002914AD">
        <w:rPr>
          <w:rFonts w:ascii="Times New Roman" w:hAnsi="Times New Roman"/>
          <w:sz w:val="28"/>
          <w:szCs w:val="28"/>
          <w:lang w:val="ro-RO"/>
        </w:rPr>
        <w:t>Investigarea valorii de adevăr a unor propoziții  recurgând la argumentări, exemple, contraexemple și/sau demonstrații</w:t>
      </w:r>
      <w:r w:rsidRPr="002914AD">
        <w:rPr>
          <w:rFonts w:ascii="Times New Roman" w:hAnsi="Times New Roman"/>
          <w:sz w:val="28"/>
          <w:szCs w:val="28"/>
          <w:lang w:val="ro-RO"/>
        </w:rPr>
        <w:t>.</w:t>
      </w:r>
    </w:p>
    <w:p w:rsidR="00776497" w:rsidRDefault="00776497" w:rsidP="00776497">
      <w:pPr>
        <w:pStyle w:val="NoSpacing"/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</w:p>
    <w:p w:rsidR="00DB2AE4" w:rsidRPr="00032DD0" w:rsidRDefault="00DB2AE4" w:rsidP="00776497">
      <w:pPr>
        <w:pStyle w:val="NoSpacing"/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</w:p>
    <w:p w:rsidR="00BD123C" w:rsidRPr="002914AD" w:rsidRDefault="00BD123C" w:rsidP="00BD123C">
      <w:pPr>
        <w:pStyle w:val="NoSpacing"/>
        <w:jc w:val="center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2914AD">
        <w:rPr>
          <w:rFonts w:ascii="Times New Roman" w:hAnsi="Times New Roman" w:cs="Times New Roman"/>
          <w:i/>
          <w:sz w:val="28"/>
          <w:szCs w:val="28"/>
          <w:lang w:val="ro-RO"/>
        </w:rPr>
        <w:t>Obiective de evaluare</w:t>
      </w:r>
    </w:p>
    <w:p w:rsidR="001F2797" w:rsidRDefault="001F2797" w:rsidP="00BD123C">
      <w:pPr>
        <w:pStyle w:val="NoSpacing"/>
        <w:jc w:val="center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2914AD">
        <w:rPr>
          <w:rFonts w:ascii="Times New Roman" w:hAnsi="Times New Roman" w:cs="Times New Roman"/>
          <w:i/>
          <w:sz w:val="28"/>
          <w:szCs w:val="28"/>
          <w:lang w:val="ro-RO"/>
        </w:rPr>
        <w:t>Elevii vor demonstra că sunt capabili:</w:t>
      </w:r>
    </w:p>
    <w:p w:rsidR="00DB2AE4" w:rsidRPr="002914AD" w:rsidRDefault="00DB2AE4" w:rsidP="00BD123C">
      <w:pPr>
        <w:pStyle w:val="NoSpacing"/>
        <w:jc w:val="center"/>
        <w:rPr>
          <w:rFonts w:ascii="Times New Roman" w:hAnsi="Times New Roman" w:cs="Times New Roman"/>
          <w:i/>
          <w:sz w:val="28"/>
          <w:szCs w:val="28"/>
          <w:lang w:val="ro-RO"/>
        </w:rPr>
      </w:pPr>
    </w:p>
    <w:p w:rsidR="00BD123C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>OE1</w:t>
      </w:r>
      <w:r w:rsidR="002914AD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. Să identifice gradul </w:t>
      </w:r>
      <w:r w:rsidR="00DB2AE4" w:rsidRPr="00DB2AE4">
        <w:rPr>
          <w:rFonts w:ascii="Times New Roman" w:hAnsi="Times New Roman" w:cs="Times New Roman"/>
          <w:sz w:val="28"/>
          <w:szCs w:val="28"/>
          <w:lang w:val="ro-RO"/>
        </w:rPr>
        <w:t>polinoamelor sau a rezultatului obținut efectuând operații cu polinoame;</w:t>
      </w:r>
    </w:p>
    <w:p w:rsidR="00BD123C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OE2.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Să </w:t>
      </w:r>
      <w:r w:rsidR="005713C2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demonstreze </w:t>
      </w:r>
      <w:r w:rsidR="001F1402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identitatea utilizând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>metoda inducției matematice;</w:t>
      </w:r>
    </w:p>
    <w:p w:rsidR="006F6099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OE3. </w:t>
      </w:r>
      <w:r w:rsidR="006F6099" w:rsidRPr="00DB2AE4">
        <w:rPr>
          <w:rFonts w:ascii="Times New Roman" w:hAnsi="Times New Roman" w:cs="Times New Roman"/>
          <w:sz w:val="28"/>
          <w:szCs w:val="28"/>
          <w:lang w:val="ro-RO"/>
        </w:rPr>
        <w:t>Să efectueze calcule trigonometrice în diverse contexte;</w:t>
      </w:r>
    </w:p>
    <w:p w:rsidR="00BD123C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OE4.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Să </w:t>
      </w:r>
      <w:r w:rsidR="001F1402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utilizeze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>în calcule proprietățile operațiilor cu numere reale: adunarea, înmulțirea, ridicarea la putere cu exponent real, radicali de ordinul 2, 3, logaritmul unui număr pozitiv;</w:t>
      </w:r>
    </w:p>
    <w:p w:rsidR="00BD123C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OE5.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Să aplice </w:t>
      </w:r>
      <w:r w:rsidR="00153ED3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proprietățile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>operații</w:t>
      </w:r>
      <w:r w:rsidR="00571C2F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lor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>cu polinoame și fracții algebrice</w:t>
      </w:r>
      <w:r w:rsidR="00571C2F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 în efectuarea calculelor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>;</w:t>
      </w:r>
    </w:p>
    <w:p w:rsidR="00BD123C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OE6.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Să </w:t>
      </w:r>
      <w:r w:rsidR="0068619E" w:rsidRPr="00DB2AE4">
        <w:rPr>
          <w:rFonts w:ascii="Times New Roman" w:hAnsi="Times New Roman" w:cs="Times New Roman"/>
          <w:sz w:val="28"/>
          <w:szCs w:val="28"/>
          <w:lang w:val="ro-RO"/>
        </w:rPr>
        <w:t>cerceteze valoarea de adevăr a propoziției, efectuând</w:t>
      </w:r>
      <w:r w:rsidR="00ED22B9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 transformări trigonometrice și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utilizând </w:t>
      </w:r>
      <w:r w:rsidR="00F05D3B" w:rsidRPr="00DB2AE4">
        <w:rPr>
          <w:rFonts w:ascii="Times New Roman" w:hAnsi="Times New Roman" w:cs="Times New Roman"/>
          <w:sz w:val="28"/>
          <w:szCs w:val="28"/>
          <w:lang w:val="ro-RO"/>
        </w:rPr>
        <w:t>informația dată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>;</w:t>
      </w:r>
    </w:p>
    <w:p w:rsidR="005B36E5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OE7. </w:t>
      </w:r>
      <w:r w:rsidR="005B36E5" w:rsidRPr="00DB2AE4">
        <w:rPr>
          <w:rFonts w:ascii="Times New Roman" w:hAnsi="Times New Roman" w:cs="Times New Roman"/>
          <w:sz w:val="28"/>
          <w:szCs w:val="28"/>
          <w:lang w:val="ro-RO"/>
        </w:rPr>
        <w:t>Să utilizeze proprietățile figurilor geometrice studiate în situații reale sau modelate;</w:t>
      </w:r>
    </w:p>
    <w:p w:rsidR="00BD123C" w:rsidRPr="00DB2AE4" w:rsidRDefault="001F2797" w:rsidP="00DB2AE4">
      <w:pPr>
        <w:pStyle w:val="NoSpacing"/>
        <w:tabs>
          <w:tab w:val="left" w:pos="0"/>
        </w:tabs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DB2AE4">
        <w:rPr>
          <w:rFonts w:ascii="Times New Roman" w:hAnsi="Times New Roman" w:cs="Times New Roman"/>
          <w:sz w:val="28"/>
          <w:szCs w:val="28"/>
          <w:lang w:val="ro-RO"/>
        </w:rPr>
        <w:t xml:space="preserve">OE8. </w:t>
      </w:r>
      <w:r w:rsidR="00BD123C" w:rsidRPr="00DB2AE4">
        <w:rPr>
          <w:rFonts w:ascii="Times New Roman" w:hAnsi="Times New Roman" w:cs="Times New Roman"/>
          <w:sz w:val="28"/>
          <w:szCs w:val="28"/>
          <w:lang w:val="ro-RO"/>
        </w:rPr>
        <w:t>Să aplice proprietățile triunghiurilor, cercurilor, triunghiurilor înscrise, circumscrise unui cerc în rezolvări de probleme.</w:t>
      </w:r>
    </w:p>
    <w:p w:rsidR="00776497" w:rsidRDefault="00776497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</w:p>
    <w:p w:rsidR="00893DD3" w:rsidRDefault="00893DD3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ro-RO"/>
        </w:rPr>
        <w:lastRenderedPageBreak/>
        <w:t>Matricea de specificații</w:t>
      </w:r>
    </w:p>
    <w:p w:rsidR="00893DD3" w:rsidRDefault="00893DD3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</w:p>
    <w:tbl>
      <w:tblPr>
        <w:tblStyle w:val="TableGrid"/>
        <w:tblW w:w="10980" w:type="dxa"/>
        <w:tblInd w:w="-432" w:type="dxa"/>
        <w:tblLook w:val="04A0"/>
      </w:tblPr>
      <w:tblGrid>
        <w:gridCol w:w="2893"/>
        <w:gridCol w:w="1274"/>
        <w:gridCol w:w="1503"/>
        <w:gridCol w:w="1260"/>
        <w:gridCol w:w="1260"/>
        <w:gridCol w:w="1359"/>
        <w:gridCol w:w="1431"/>
      </w:tblGrid>
      <w:tr w:rsidR="000805E8" w:rsidRPr="002C1A42" w:rsidTr="003918E7">
        <w:tc>
          <w:tcPr>
            <w:tcW w:w="2893" w:type="dxa"/>
            <w:vMerge w:val="restart"/>
            <w:shd w:val="clear" w:color="auto" w:fill="DBE5F1" w:themeFill="accent1" w:themeFillTint="33"/>
          </w:tcPr>
          <w:p w:rsidR="00DB2AE4" w:rsidRDefault="00DB2AE4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DB2AE4" w:rsidRDefault="00DB2AE4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Modulul</w:t>
            </w:r>
          </w:p>
        </w:tc>
        <w:tc>
          <w:tcPr>
            <w:tcW w:w="1274" w:type="dxa"/>
            <w:vMerge w:val="restart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Nr. de ore / (în procente)</w:t>
            </w:r>
          </w:p>
        </w:tc>
        <w:tc>
          <w:tcPr>
            <w:tcW w:w="1503" w:type="dxa"/>
            <w:vMerge w:val="restart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Nr. de itemi</w:t>
            </w:r>
          </w:p>
        </w:tc>
        <w:tc>
          <w:tcPr>
            <w:tcW w:w="3879" w:type="dxa"/>
            <w:gridSpan w:val="3"/>
            <w:shd w:val="clear" w:color="auto" w:fill="DBE5F1" w:themeFill="accent1" w:themeFillTint="33"/>
          </w:tcPr>
          <w:p w:rsidR="000805E8" w:rsidRPr="0021062F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ro-RO"/>
              </w:rPr>
            </w:pPr>
            <w:r w:rsidRPr="0021062F">
              <w:rPr>
                <w:rFonts w:ascii="Times New Roman" w:hAnsi="Times New Roman" w:cs="Times New Roman"/>
                <w:b/>
                <w:i/>
                <w:sz w:val="28"/>
                <w:szCs w:val="28"/>
                <w:lang w:val="ro-RO"/>
              </w:rPr>
              <w:t>Domenii cognitive</w:t>
            </w:r>
          </w:p>
        </w:tc>
        <w:tc>
          <w:tcPr>
            <w:tcW w:w="1431" w:type="dxa"/>
            <w:vMerge w:val="restart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Total</w:t>
            </w:r>
          </w:p>
        </w:tc>
      </w:tr>
      <w:tr w:rsidR="000805E8" w:rsidRPr="003A50CD" w:rsidTr="003918E7">
        <w:tc>
          <w:tcPr>
            <w:tcW w:w="2893" w:type="dxa"/>
            <w:vMerge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274" w:type="dxa"/>
            <w:vMerge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503" w:type="dxa"/>
            <w:vMerge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260" w:type="dxa"/>
            <w:shd w:val="clear" w:color="auto" w:fill="DBE5F1" w:themeFill="accent1" w:themeFillTint="33"/>
          </w:tcPr>
          <w:p w:rsidR="000805E8" w:rsidRPr="0021062F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i/>
                <w:lang w:val="ro-RO"/>
              </w:rPr>
            </w:pPr>
            <w:r w:rsidRPr="0021062F">
              <w:rPr>
                <w:rFonts w:ascii="Times New Roman" w:hAnsi="Times New Roman" w:cs="Times New Roman"/>
                <w:i/>
                <w:lang w:val="ro-RO"/>
              </w:rPr>
              <w:t>Cunoaștere și înțelegere</w:t>
            </w:r>
          </w:p>
        </w:tc>
        <w:tc>
          <w:tcPr>
            <w:tcW w:w="1260" w:type="dxa"/>
            <w:shd w:val="clear" w:color="auto" w:fill="DBE5F1" w:themeFill="accent1" w:themeFillTint="33"/>
          </w:tcPr>
          <w:p w:rsidR="000805E8" w:rsidRPr="0021062F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i/>
                <w:lang w:val="ro-RO"/>
              </w:rPr>
            </w:pPr>
            <w:r w:rsidRPr="0021062F">
              <w:rPr>
                <w:rFonts w:ascii="Times New Roman" w:hAnsi="Times New Roman" w:cs="Times New Roman"/>
                <w:i/>
                <w:lang w:val="ro-RO"/>
              </w:rPr>
              <w:t>Aplicare</w:t>
            </w:r>
          </w:p>
        </w:tc>
        <w:tc>
          <w:tcPr>
            <w:tcW w:w="1359" w:type="dxa"/>
            <w:shd w:val="clear" w:color="auto" w:fill="DBE5F1" w:themeFill="accent1" w:themeFillTint="33"/>
          </w:tcPr>
          <w:p w:rsidR="000805E8" w:rsidRPr="000805E8" w:rsidRDefault="000805E8" w:rsidP="00DB2AE4">
            <w:pPr>
              <w:pStyle w:val="NoSpacing"/>
              <w:jc w:val="center"/>
              <w:rPr>
                <w:rFonts w:ascii="Times New Roman" w:hAnsi="Times New Roman" w:cs="Times New Roman"/>
                <w:i/>
                <w:lang w:val="ro-RO"/>
              </w:rPr>
            </w:pPr>
            <w:r w:rsidRPr="000805E8">
              <w:rPr>
                <w:rFonts w:ascii="Times New Roman" w:hAnsi="Times New Roman" w:cs="Times New Roman"/>
                <w:i/>
                <w:lang w:val="ro-RO"/>
              </w:rPr>
              <w:t>Integrare</w:t>
            </w:r>
          </w:p>
        </w:tc>
        <w:tc>
          <w:tcPr>
            <w:tcW w:w="1431" w:type="dxa"/>
            <w:vMerge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0805E8" w:rsidTr="003918E7">
        <w:tc>
          <w:tcPr>
            <w:tcW w:w="2893" w:type="dxa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Elemente de teoria mulțimilor și de logică matematică</w:t>
            </w:r>
          </w:p>
        </w:tc>
        <w:tc>
          <w:tcPr>
            <w:tcW w:w="1274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9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15</w:t>
            </w:r>
          </w:p>
        </w:tc>
        <w:tc>
          <w:tcPr>
            <w:tcW w:w="1503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</w:t>
            </w: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359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(5 p.)</w:t>
            </w:r>
          </w:p>
        </w:tc>
        <w:tc>
          <w:tcPr>
            <w:tcW w:w="1431" w:type="dxa"/>
          </w:tcPr>
          <w:p w:rsidR="000805E8" w:rsidRPr="003918E7" w:rsidRDefault="000805E8" w:rsidP="0006730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 xml:space="preserve">1 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(5</w:t>
            </w:r>
            <w:r w:rsidR="00DB2AE4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</w:t>
            </w:r>
            <w:r w:rsidR="008218A1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.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)</w:t>
            </w:r>
            <w:r w:rsidR="00067303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12%</w:t>
            </w:r>
          </w:p>
        </w:tc>
      </w:tr>
      <w:tr w:rsidR="000805E8" w:rsidTr="003918E7">
        <w:tc>
          <w:tcPr>
            <w:tcW w:w="2893" w:type="dxa"/>
            <w:shd w:val="clear" w:color="auto" w:fill="DBE5F1" w:themeFill="accent1" w:themeFillTint="33"/>
          </w:tcPr>
          <w:p w:rsidR="000805E8" w:rsidRDefault="000805E8" w:rsidP="003C0698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uteri. Radicali. Logaritmi</w:t>
            </w:r>
          </w:p>
        </w:tc>
        <w:tc>
          <w:tcPr>
            <w:tcW w:w="1274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1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19</w:t>
            </w:r>
          </w:p>
        </w:tc>
        <w:tc>
          <w:tcPr>
            <w:tcW w:w="1503" w:type="dxa"/>
          </w:tcPr>
          <w:p w:rsidR="000805E8" w:rsidRPr="003918E7" w:rsidRDefault="000805E8" w:rsidP="000805E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 / 2</w:t>
            </w:r>
          </w:p>
        </w:tc>
        <w:tc>
          <w:tcPr>
            <w:tcW w:w="1260" w:type="dxa"/>
          </w:tcPr>
          <w:p w:rsidR="000805E8" w:rsidRPr="003918E7" w:rsidRDefault="000805E8" w:rsidP="00BC2CB7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0,5 (2 p.)</w:t>
            </w: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(7 p.)</w:t>
            </w:r>
          </w:p>
        </w:tc>
        <w:tc>
          <w:tcPr>
            <w:tcW w:w="1359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431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,5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9</w:t>
            </w:r>
            <w:r w:rsidR="00DB2AE4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</w:t>
            </w:r>
            <w:r w:rsidR="008218A1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.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)</w:t>
            </w:r>
            <w:r w:rsidR="00067303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20%</w:t>
            </w:r>
          </w:p>
        </w:tc>
      </w:tr>
      <w:tr w:rsidR="000805E8" w:rsidTr="003918E7">
        <w:tc>
          <w:tcPr>
            <w:tcW w:w="2893" w:type="dxa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olinoame. Fracții algebrice</w:t>
            </w:r>
          </w:p>
        </w:tc>
        <w:tc>
          <w:tcPr>
            <w:tcW w:w="1274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2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21</w:t>
            </w:r>
          </w:p>
        </w:tc>
        <w:tc>
          <w:tcPr>
            <w:tcW w:w="1503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2</w:t>
            </w: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(2 p.)</w:t>
            </w: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(6 p.)</w:t>
            </w:r>
          </w:p>
        </w:tc>
        <w:tc>
          <w:tcPr>
            <w:tcW w:w="1359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431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2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8</w:t>
            </w:r>
            <w:r w:rsidR="008218A1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p.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)</w:t>
            </w:r>
            <w:r w:rsidR="00067303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19%</w:t>
            </w:r>
          </w:p>
        </w:tc>
      </w:tr>
      <w:tr w:rsidR="000805E8" w:rsidTr="003918E7">
        <w:tc>
          <w:tcPr>
            <w:tcW w:w="2893" w:type="dxa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Elemente de trigonometrie</w:t>
            </w:r>
          </w:p>
        </w:tc>
        <w:tc>
          <w:tcPr>
            <w:tcW w:w="1274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1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19</w:t>
            </w:r>
          </w:p>
        </w:tc>
        <w:tc>
          <w:tcPr>
            <w:tcW w:w="1503" w:type="dxa"/>
          </w:tcPr>
          <w:p w:rsidR="000805E8" w:rsidRPr="003918E7" w:rsidRDefault="000805E8" w:rsidP="000805E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 / 2</w:t>
            </w:r>
          </w:p>
        </w:tc>
        <w:tc>
          <w:tcPr>
            <w:tcW w:w="1260" w:type="dxa"/>
          </w:tcPr>
          <w:p w:rsidR="000805E8" w:rsidRPr="003918E7" w:rsidRDefault="000805E8" w:rsidP="00C402A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0,5 (2 p.)</w:t>
            </w: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359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(6 p.)</w:t>
            </w:r>
          </w:p>
        </w:tc>
        <w:tc>
          <w:tcPr>
            <w:tcW w:w="1431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,5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8</w:t>
            </w:r>
            <w:r w:rsidR="008218A1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p.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)</w:t>
            </w:r>
            <w:r w:rsidR="00067303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19%</w:t>
            </w:r>
          </w:p>
        </w:tc>
      </w:tr>
      <w:tr w:rsidR="000805E8" w:rsidTr="003918E7">
        <w:tc>
          <w:tcPr>
            <w:tcW w:w="2893" w:type="dxa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Noțiuni geometrice fundamentale. Triunghiul. Cercul</w:t>
            </w:r>
          </w:p>
        </w:tc>
        <w:tc>
          <w:tcPr>
            <w:tcW w:w="1274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5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26</w:t>
            </w:r>
          </w:p>
        </w:tc>
        <w:tc>
          <w:tcPr>
            <w:tcW w:w="1503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3</w:t>
            </w: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(2 p.)</w:t>
            </w:r>
          </w:p>
        </w:tc>
        <w:tc>
          <w:tcPr>
            <w:tcW w:w="1260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1 </w:t>
            </w:r>
            <w:r w:rsidR="00DB2AE4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(2 sarcini) 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(5 p.)</w:t>
            </w:r>
          </w:p>
        </w:tc>
        <w:tc>
          <w:tcPr>
            <w:tcW w:w="1359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(6 p.)</w:t>
            </w:r>
          </w:p>
        </w:tc>
        <w:tc>
          <w:tcPr>
            <w:tcW w:w="1431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3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13</w:t>
            </w:r>
            <w:r w:rsidR="00DB2AE4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</w:t>
            </w:r>
            <w:r w:rsidR="008218A1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.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)</w:t>
            </w:r>
            <w:r w:rsidR="00067303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30%</w:t>
            </w:r>
          </w:p>
        </w:tc>
      </w:tr>
      <w:tr w:rsidR="000805E8" w:rsidTr="003918E7">
        <w:tc>
          <w:tcPr>
            <w:tcW w:w="2893" w:type="dxa"/>
            <w:shd w:val="clear" w:color="auto" w:fill="DBE5F1" w:themeFill="accent1" w:themeFillTint="33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TOTAL</w:t>
            </w:r>
          </w:p>
        </w:tc>
        <w:tc>
          <w:tcPr>
            <w:tcW w:w="1274" w:type="dxa"/>
          </w:tcPr>
          <w:p w:rsidR="000805E8" w:rsidRPr="003918E7" w:rsidRDefault="000805E8" w:rsidP="0021062F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58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/ 100</w:t>
            </w:r>
          </w:p>
        </w:tc>
        <w:tc>
          <w:tcPr>
            <w:tcW w:w="1503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9</w:t>
            </w:r>
            <w:r w:rsidR="008218A1"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 xml:space="preserve"> itemi</w:t>
            </w:r>
            <w:r w:rsidR="00DB2AE4"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 xml:space="preserve"> </w:t>
            </w:r>
            <w:r w:rsidR="008218A1"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/</w:t>
            </w:r>
            <w:r w:rsidR="00DB2AE4"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 xml:space="preserve"> </w:t>
            </w:r>
            <w:r w:rsidR="008218A1"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0 sarcini</w:t>
            </w:r>
          </w:p>
        </w:tc>
        <w:tc>
          <w:tcPr>
            <w:tcW w:w="1260" w:type="dxa"/>
          </w:tcPr>
          <w:p w:rsidR="000805E8" w:rsidRPr="003918E7" w:rsidRDefault="000805E8" w:rsidP="00BC2CB7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3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8 p.)</w:t>
            </w:r>
          </w:p>
        </w:tc>
        <w:tc>
          <w:tcPr>
            <w:tcW w:w="1260" w:type="dxa"/>
          </w:tcPr>
          <w:p w:rsidR="000805E8" w:rsidRPr="003918E7" w:rsidRDefault="000805E8" w:rsidP="00A4131F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3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18 p.)</w:t>
            </w:r>
          </w:p>
        </w:tc>
        <w:tc>
          <w:tcPr>
            <w:tcW w:w="1359" w:type="dxa"/>
          </w:tcPr>
          <w:p w:rsidR="000805E8" w:rsidRPr="003918E7" w:rsidRDefault="000805E8" w:rsidP="000805E8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 xml:space="preserve">3 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(17 p.)</w:t>
            </w:r>
          </w:p>
        </w:tc>
        <w:tc>
          <w:tcPr>
            <w:tcW w:w="1431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9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43</w:t>
            </w:r>
            <w:r w:rsidR="008218A1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p.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)</w:t>
            </w:r>
          </w:p>
        </w:tc>
      </w:tr>
      <w:tr w:rsidR="000805E8" w:rsidTr="00DB2AE4">
        <w:tc>
          <w:tcPr>
            <w:tcW w:w="2893" w:type="dxa"/>
          </w:tcPr>
          <w:p w:rsidR="000805E8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274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503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260" w:type="dxa"/>
          </w:tcPr>
          <w:p w:rsidR="000805E8" w:rsidRPr="003918E7" w:rsidRDefault="000805E8" w:rsidP="00731A92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20 %</w:t>
            </w:r>
          </w:p>
        </w:tc>
        <w:tc>
          <w:tcPr>
            <w:tcW w:w="1260" w:type="dxa"/>
          </w:tcPr>
          <w:p w:rsidR="000805E8" w:rsidRPr="003918E7" w:rsidRDefault="000805E8" w:rsidP="00731A92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40 %</w:t>
            </w:r>
          </w:p>
        </w:tc>
        <w:tc>
          <w:tcPr>
            <w:tcW w:w="1359" w:type="dxa"/>
          </w:tcPr>
          <w:p w:rsidR="000805E8" w:rsidRPr="003918E7" w:rsidRDefault="000805E8" w:rsidP="00893DD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40 %</w:t>
            </w:r>
          </w:p>
        </w:tc>
        <w:tc>
          <w:tcPr>
            <w:tcW w:w="1431" w:type="dxa"/>
          </w:tcPr>
          <w:p w:rsidR="000805E8" w:rsidRPr="003918E7" w:rsidRDefault="00F808FF" w:rsidP="00893DD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b/>
                <w:sz w:val="28"/>
                <w:szCs w:val="28"/>
                <w:lang w:val="ro-RO"/>
              </w:rPr>
              <w:t>100 %</w:t>
            </w:r>
          </w:p>
        </w:tc>
      </w:tr>
    </w:tbl>
    <w:p w:rsidR="00893DD3" w:rsidRDefault="00893DD3" w:rsidP="00893DD3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3A50CD" w:rsidRPr="008F7B31" w:rsidRDefault="003A50CD" w:rsidP="00BC2CB7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</w:p>
    <w:p w:rsidR="00BC2CB7" w:rsidRDefault="00BC2CB7" w:rsidP="00BC2CB7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6A518F">
        <w:rPr>
          <w:rFonts w:ascii="Times New Roman" w:hAnsi="Times New Roman" w:cs="Times New Roman"/>
          <w:b/>
          <w:i/>
          <w:sz w:val="28"/>
          <w:szCs w:val="28"/>
        </w:rPr>
        <w:t>BAREM DE CORECTARE</w:t>
      </w:r>
    </w:p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10"/>
        <w:gridCol w:w="850"/>
        <w:gridCol w:w="2268"/>
        <w:gridCol w:w="4394"/>
        <w:gridCol w:w="993"/>
        <w:gridCol w:w="1417"/>
      </w:tblGrid>
      <w:tr w:rsidR="00BC2CB7" w:rsidRPr="005D1662" w:rsidTr="00BC2CB7">
        <w:tc>
          <w:tcPr>
            <w:tcW w:w="710" w:type="dxa"/>
          </w:tcPr>
          <w:p w:rsidR="00BC2CB7" w:rsidRPr="00B75331" w:rsidRDefault="00BC2CB7" w:rsidP="00174EA9">
            <w:pPr>
              <w:pStyle w:val="NoSpacing"/>
              <w:rPr>
                <w:rFonts w:ascii="Times New Roman" w:hAnsi="Times New Roman" w:cs="Times New Roman"/>
                <w:lang w:val="ro-RO"/>
              </w:rPr>
            </w:pPr>
            <w:r w:rsidRPr="00B75331">
              <w:rPr>
                <w:rFonts w:ascii="Times New Roman" w:hAnsi="Times New Roman" w:cs="Times New Roman"/>
                <w:lang w:val="ro-RO"/>
              </w:rPr>
              <w:t>itemul</w:t>
            </w:r>
          </w:p>
        </w:tc>
        <w:tc>
          <w:tcPr>
            <w:tcW w:w="850" w:type="dxa"/>
          </w:tcPr>
          <w:p w:rsidR="00BC2CB7" w:rsidRPr="00B75331" w:rsidRDefault="00BC2CB7" w:rsidP="00174EA9">
            <w:pPr>
              <w:pStyle w:val="NoSpacing"/>
              <w:rPr>
                <w:rFonts w:ascii="Times New Roman" w:hAnsi="Times New Roman" w:cs="Times New Roman"/>
                <w:lang w:val="ro-RO"/>
              </w:rPr>
            </w:pPr>
            <w:r w:rsidRPr="00B75331">
              <w:rPr>
                <w:rFonts w:ascii="Times New Roman" w:hAnsi="Times New Roman" w:cs="Times New Roman"/>
                <w:lang w:val="ro-RO"/>
              </w:rPr>
              <w:t>Scor maxim</w:t>
            </w:r>
          </w:p>
        </w:tc>
        <w:tc>
          <w:tcPr>
            <w:tcW w:w="2268" w:type="dxa"/>
          </w:tcPr>
          <w:p w:rsidR="00BC2CB7" w:rsidRPr="00B75331" w:rsidRDefault="00BC2CB7" w:rsidP="003C620B">
            <w:pPr>
              <w:rPr>
                <w:rFonts w:ascii="Times New Roman" w:hAnsi="Times New Roman" w:cs="Times New Roman"/>
                <w:lang w:val="ro-RO"/>
              </w:rPr>
            </w:pPr>
            <w:r w:rsidRPr="00B75331">
              <w:rPr>
                <w:rFonts w:ascii="Times New Roman" w:hAnsi="Times New Roman" w:cs="Times New Roman"/>
                <w:lang w:val="ro-RO"/>
              </w:rPr>
              <w:t>Răspuns corect</w:t>
            </w:r>
          </w:p>
        </w:tc>
        <w:tc>
          <w:tcPr>
            <w:tcW w:w="4394" w:type="dxa"/>
          </w:tcPr>
          <w:p w:rsidR="00BC2CB7" w:rsidRPr="00B75331" w:rsidRDefault="00BC2CB7" w:rsidP="003C620B">
            <w:pPr>
              <w:jc w:val="center"/>
              <w:rPr>
                <w:rFonts w:ascii="Times New Roman" w:hAnsi="Times New Roman" w:cs="Times New Roman"/>
                <w:lang w:val="ro-RO"/>
              </w:rPr>
            </w:pPr>
            <w:r w:rsidRPr="00B75331">
              <w:rPr>
                <w:rFonts w:ascii="Times New Roman" w:hAnsi="Times New Roman" w:cs="Times New Roman"/>
                <w:lang w:val="ro-RO"/>
              </w:rPr>
              <w:t>Etapele rezolvării</w:t>
            </w:r>
          </w:p>
        </w:tc>
        <w:tc>
          <w:tcPr>
            <w:tcW w:w="993" w:type="dxa"/>
          </w:tcPr>
          <w:p w:rsidR="00BC2CB7" w:rsidRPr="00B75331" w:rsidRDefault="00BC2CB7" w:rsidP="00B75331">
            <w:pPr>
              <w:pStyle w:val="NoSpacing"/>
              <w:rPr>
                <w:rFonts w:ascii="Times New Roman" w:hAnsi="Times New Roman" w:cs="Times New Roman"/>
                <w:lang w:val="ro-RO"/>
              </w:rPr>
            </w:pPr>
            <w:r w:rsidRPr="00B75331">
              <w:rPr>
                <w:rFonts w:ascii="Times New Roman" w:hAnsi="Times New Roman" w:cs="Times New Roman"/>
                <w:lang w:val="ro-RO"/>
              </w:rPr>
              <w:t>Punctaj acordat</w:t>
            </w:r>
          </w:p>
        </w:tc>
        <w:tc>
          <w:tcPr>
            <w:tcW w:w="1417" w:type="dxa"/>
          </w:tcPr>
          <w:p w:rsidR="00BC2CB7" w:rsidRPr="00B75331" w:rsidRDefault="00BC2CB7" w:rsidP="003C620B">
            <w:pPr>
              <w:jc w:val="center"/>
              <w:rPr>
                <w:rFonts w:ascii="Times New Roman" w:hAnsi="Times New Roman" w:cs="Times New Roman"/>
                <w:lang w:val="ro-RO"/>
              </w:rPr>
            </w:pPr>
            <w:r w:rsidRPr="00B75331">
              <w:rPr>
                <w:rFonts w:ascii="Times New Roman" w:hAnsi="Times New Roman" w:cs="Times New Roman"/>
                <w:lang w:val="ro-RO"/>
              </w:rPr>
              <w:t>Observaţii</w:t>
            </w:r>
          </w:p>
        </w:tc>
      </w:tr>
      <w:tr w:rsidR="00BC2CB7" w:rsidRPr="002573EC" w:rsidTr="00BC2CB7">
        <w:tc>
          <w:tcPr>
            <w:tcW w:w="710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.</w:t>
            </w:r>
          </w:p>
        </w:tc>
        <w:tc>
          <w:tcPr>
            <w:tcW w:w="850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</w:tc>
        <w:tc>
          <w:tcPr>
            <w:tcW w:w="2268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</w:t>
            </w:r>
          </w:p>
        </w:tc>
        <w:tc>
          <w:tcPr>
            <w:tcW w:w="4394" w:type="dxa"/>
          </w:tcPr>
          <w:p w:rsidR="00BC2CB7" w:rsidRPr="003918E7" w:rsidRDefault="00BC2CB7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unctele se acordă numai pentru completarea corectă a casetei</w:t>
            </w:r>
          </w:p>
        </w:tc>
        <w:tc>
          <w:tcPr>
            <w:tcW w:w="993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</w:tc>
        <w:tc>
          <w:tcPr>
            <w:tcW w:w="1417" w:type="dxa"/>
          </w:tcPr>
          <w:p w:rsidR="00BC2CB7" w:rsidRPr="003918E7" w:rsidRDefault="00BC2CB7" w:rsidP="00BC2CB7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BC2CB7" w:rsidRPr="00354F16" w:rsidTr="00BC2CB7">
        <w:tc>
          <w:tcPr>
            <w:tcW w:w="710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.</w:t>
            </w:r>
          </w:p>
        </w:tc>
        <w:tc>
          <w:tcPr>
            <w:tcW w:w="850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4 p.</w:t>
            </w:r>
          </w:p>
        </w:tc>
        <w:tc>
          <w:tcPr>
            <w:tcW w:w="2268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ro-RO" w:eastAsia="zh-CN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;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ro-RO" w:eastAsia="zh-C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;</m:t>
                </m:r>
              </m:oMath>
            </m:oMathPara>
          </w:p>
          <w:p w:rsidR="00BC2CB7" w:rsidRPr="003918E7" w:rsidRDefault="00BC2CB7" w:rsidP="00354F16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g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ro-RO" w:eastAsia="zh-CN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;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4394" w:type="dxa"/>
          </w:tcPr>
          <w:p w:rsidR="00BC2CB7" w:rsidRPr="003918E7" w:rsidRDefault="00BC2CB7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unctele se acordă numai pentru completarea corectă a casetelor</w:t>
            </w:r>
            <w:r w:rsidR="00354F16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(câte 1 p. pentru fiecare casetă)</w:t>
            </w:r>
          </w:p>
        </w:tc>
        <w:tc>
          <w:tcPr>
            <w:tcW w:w="993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4 p.</w:t>
            </w:r>
          </w:p>
        </w:tc>
        <w:tc>
          <w:tcPr>
            <w:tcW w:w="1417" w:type="dxa"/>
          </w:tcPr>
          <w:p w:rsidR="00BC2CB7" w:rsidRPr="003918E7" w:rsidRDefault="00BC2CB7" w:rsidP="00BC2CB7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BC2CB7" w:rsidRPr="00354F16" w:rsidTr="00BC2CB7">
        <w:tc>
          <w:tcPr>
            <w:tcW w:w="710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3.</w:t>
            </w:r>
          </w:p>
        </w:tc>
        <w:tc>
          <w:tcPr>
            <w:tcW w:w="850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</w:tc>
        <w:tc>
          <w:tcPr>
            <w:tcW w:w="2268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it-IT"/>
                  </w:rPr>
                  <m:t>125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it-IT"/>
                  </w:rPr>
                  <m:t>°</m:t>
                </m:r>
              </m:oMath>
            </m:oMathPara>
          </w:p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4394" w:type="dxa"/>
          </w:tcPr>
          <w:p w:rsidR="00BC2CB7" w:rsidRPr="003918E7" w:rsidRDefault="00BC2CB7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unctele se acordă numai pentru completarea corectă a casetei</w:t>
            </w:r>
          </w:p>
        </w:tc>
        <w:tc>
          <w:tcPr>
            <w:tcW w:w="993" w:type="dxa"/>
          </w:tcPr>
          <w:p w:rsidR="00BC2CB7" w:rsidRPr="003918E7" w:rsidRDefault="00BC2CB7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</w:tc>
        <w:tc>
          <w:tcPr>
            <w:tcW w:w="1417" w:type="dxa"/>
          </w:tcPr>
          <w:p w:rsidR="00BC2CB7" w:rsidRPr="003918E7" w:rsidRDefault="00BC2CB7" w:rsidP="00BC2CB7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B129B9" w:rsidRPr="002573EC" w:rsidTr="00BC2CB7">
        <w:tc>
          <w:tcPr>
            <w:tcW w:w="710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4.</w:t>
            </w:r>
          </w:p>
        </w:tc>
        <w:tc>
          <w:tcPr>
            <w:tcW w:w="850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7 p.</w:t>
            </w:r>
          </w:p>
        </w:tc>
        <w:tc>
          <w:tcPr>
            <w:tcW w:w="2268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o-RO"/>
                  </w:rPr>
                  <m:t>E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ro-RO"/>
                  </w:rPr>
                  <m:t>=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ro-RO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ro-RO"/>
                      </w:rPr>
                      <m:t>7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ro-RO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394" w:type="dxa"/>
          </w:tcPr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calcularea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ro-RO" w:eastAsia="zh-CN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>64</m:t>
                  </m:r>
                </m:e>
                <m:sup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it-IT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ro-RO" w:eastAsia="zh-CN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it-IT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it-IT"/>
                        </w:rPr>
                        <m:t>3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 xml:space="preserve"> </m:t>
                  </m:r>
                </m:sup>
              </m:sSup>
            </m:oMath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calcularea valorii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ro-RO" w:eastAsia="zh-CN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>(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ro-RO" w:eastAsia="zh-CN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it-IT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it-IT"/>
                        </w:rPr>
                        <m:t>4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>)</m:t>
                  </m:r>
                </m:e>
                <m:sup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it-IT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 xml:space="preserve">3 </m:t>
                  </m:r>
                </m:sup>
              </m:sSup>
            </m:oMath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calcularea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ro-RO" w:eastAsia="zh-CN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>16</m:t>
                  </m:r>
                </m:e>
                <m:sup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ro-RO" w:eastAsia="zh-C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it-IT"/>
                        </w:rPr>
                        <m:t xml:space="preserve">4 </m:t>
                      </m:r>
                    </m:sub>
                  </m:sSub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ro-RO" w:eastAsia="zh-C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it-IT"/>
                        </w:rPr>
                        <m:t xml:space="preserve">7 </m:t>
                      </m:r>
                    </m:e>
                  </m:rad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it-IT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>0,25</m:t>
                  </m:r>
                </m:sup>
              </m:sSup>
            </m:oMath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calcularea </w:t>
            </w:r>
            <m:oMath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  <w:lang w:val="ro-RO" w:eastAsia="zh-C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it-IT"/>
                        </w:rPr>
                        <m:t>17</m:t>
                      </m:r>
                    </m:e>
                  </m:rad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it-IT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>1</m:t>
                  </m:r>
                </m:e>
              </m:d>
              <m:r>
                <w:rPr>
                  <w:rFonts w:ascii="Times New Roman" w:hAnsi="Times New Roman" w:cs="Times New Roman"/>
                  <w:sz w:val="28"/>
                  <w:szCs w:val="28"/>
                  <w:lang w:val="it-IT"/>
                </w:rPr>
                <m:t>∙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it-IT"/>
                </w:rPr>
                <m:t>(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  <w:lang w:val="ro-RO" w:eastAsia="zh-CN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it-IT"/>
                    </w:rPr>
                    <m:t>17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  <w:lang w:val="it-IT"/>
                </w:rPr>
                <m:t>+1)</m:t>
              </m:r>
            </m:oMath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calcularea diferenței</w:t>
            </w:r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răspuns corect</w:t>
            </w:r>
          </w:p>
        </w:tc>
        <w:tc>
          <w:tcPr>
            <w:tcW w:w="993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3918E7" w:rsidRPr="003918E7" w:rsidRDefault="003918E7" w:rsidP="007A6BFB">
            <w:pPr>
              <w:pStyle w:val="NoSpacing"/>
              <w:jc w:val="center"/>
              <w:rPr>
                <w:rFonts w:ascii="Times New Roman" w:hAnsi="Times New Roman" w:cs="Times New Roman"/>
                <w:sz w:val="10"/>
                <w:szCs w:val="10"/>
                <w:lang w:val="ro-RO"/>
              </w:rPr>
            </w:pP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</w:tc>
        <w:tc>
          <w:tcPr>
            <w:tcW w:w="1417" w:type="dxa"/>
          </w:tcPr>
          <w:p w:rsidR="00B129B9" w:rsidRPr="003918E7" w:rsidRDefault="00B129B9" w:rsidP="00BC2CB7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B129B9" w:rsidRPr="002573EC" w:rsidTr="00B129B9">
        <w:trPr>
          <w:trHeight w:val="1442"/>
        </w:trPr>
        <w:tc>
          <w:tcPr>
            <w:tcW w:w="710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lastRenderedPageBreak/>
              <w:t>6.</w:t>
            </w:r>
          </w:p>
        </w:tc>
        <w:tc>
          <w:tcPr>
            <w:tcW w:w="850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5 p.</w:t>
            </w:r>
          </w:p>
        </w:tc>
        <w:tc>
          <w:tcPr>
            <w:tcW w:w="2268" w:type="dxa"/>
          </w:tcPr>
          <w:p w:rsidR="00B129B9" w:rsidRPr="003918E7" w:rsidRDefault="008D2DFE" w:rsidP="007A6BFB">
            <w:pPr>
              <w:pStyle w:val="NoSpacing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a)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r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  <m:r>
                      <w:rPr>
                        <w:rFonts w:ascii="Times New Roman" w:eastAsia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cm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;</m:t>
                </m:r>
              </m:oMath>
            </m:oMathPara>
          </w:p>
          <w:p w:rsidR="00B129B9" w:rsidRPr="003918E7" w:rsidRDefault="008D2DFE" w:rsidP="007A6BFB">
            <w:pPr>
              <w:pStyle w:val="NoSpacing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b) </w:t>
            </w:r>
            <w:r w:rsidR="00B129B9" w:rsidRPr="003918E7">
              <w:rPr>
                <w:rFonts w:ascii="Times New Roman" w:hAnsi="Times New Roman" w:cs="Times New Roman"/>
                <w:i/>
                <w:sz w:val="28"/>
                <w:szCs w:val="28"/>
              </w:rPr>
              <w:t>R</w:t>
            </w:r>
            <w:r w:rsidR="00354F16" w:rsidRPr="003918E7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="00B129B9" w:rsidRPr="003918E7">
              <w:rPr>
                <w:rFonts w:ascii="Times New Roman" w:hAnsi="Times New Roman" w:cs="Times New Roman"/>
                <w:i/>
                <w:sz w:val="28"/>
                <w:szCs w:val="28"/>
              </w:rPr>
              <w:t>=</w:t>
            </w:r>
            <w:r w:rsidR="00354F16" w:rsidRPr="003918E7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="00B129B9" w:rsidRPr="003918E7">
              <w:rPr>
                <w:rFonts w:ascii="Times New Roman" w:hAnsi="Times New Roman" w:cs="Times New Roman"/>
                <w:i/>
                <w:sz w:val="28"/>
                <w:szCs w:val="28"/>
              </w:rPr>
              <w:t>4 cm</w:t>
            </w:r>
          </w:p>
        </w:tc>
        <w:tc>
          <w:tcPr>
            <w:tcW w:w="4394" w:type="dxa"/>
          </w:tcPr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efectuarea desenului </w:t>
            </w:r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calcularea lungimii laturilor necunoscute (câte 1 p.)</w:t>
            </w:r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determinarea lungimii razelor (câte 1 p. pentru fiecare rază) </w:t>
            </w:r>
          </w:p>
        </w:tc>
        <w:tc>
          <w:tcPr>
            <w:tcW w:w="993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1417" w:type="dxa"/>
          </w:tcPr>
          <w:p w:rsidR="00B129B9" w:rsidRPr="003918E7" w:rsidRDefault="00B129B9" w:rsidP="003C620B">
            <w:pPr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B129B9" w:rsidRPr="002573EC" w:rsidTr="00BC2CB7">
        <w:tc>
          <w:tcPr>
            <w:tcW w:w="710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7.</w:t>
            </w:r>
          </w:p>
        </w:tc>
        <w:tc>
          <w:tcPr>
            <w:tcW w:w="850" w:type="dxa"/>
          </w:tcPr>
          <w:p w:rsidR="00B129B9" w:rsidRPr="003918E7" w:rsidRDefault="00354F16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6</w:t>
            </w:r>
            <w:r w:rsidR="00B129B9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p.</w:t>
            </w:r>
          </w:p>
        </w:tc>
        <w:tc>
          <w:tcPr>
            <w:tcW w:w="2268" w:type="dxa"/>
          </w:tcPr>
          <w:p w:rsidR="00B129B9" w:rsidRPr="003918E7" w:rsidRDefault="00C13A55" w:rsidP="007A6BFB">
            <w:pPr>
              <w:pStyle w:val="NoSpacing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vertAlign w:val="superscript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vertAlign w:val="superscript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perscript"/>
                      </w:rPr>
                      <m:t>X</m:t>
                    </m:r>
                    <m:r>
                      <w:rPr>
                        <w:rFonts w:ascii="Times New Roman" w:eastAsia="Times New Roman" w:hAnsi="Times New Roman" w:cs="Times New Roman"/>
                        <w:sz w:val="28"/>
                        <w:szCs w:val="28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vertAlign w:val="superscript"/>
                      </w:rPr>
                      <m:t>1</m:t>
                    </m:r>
                  </m:den>
                </m:f>
              </m:oMath>
            </m:oMathPara>
          </w:p>
        </w:tc>
        <w:tc>
          <w:tcPr>
            <w:tcW w:w="4394" w:type="dxa"/>
          </w:tcPr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determinarea DVA</w:t>
            </w:r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efectuarea operațiilor din paranteze</w:t>
            </w:r>
            <w:r w:rsidR="005007C9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(numitorul comun, factorii complimentari</w:t>
            </w:r>
            <w:r w:rsidR="00354F16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(1 p.)</w:t>
            </w:r>
            <w:r w:rsidR="005007C9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, operații corecte</w:t>
            </w:r>
            <w:r w:rsidR="00354F16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(1 p.)</w:t>
            </w:r>
            <w:r w:rsidR="005007C9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)</w:t>
            </w:r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5007C9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efectuarea înmulțirii</w:t>
            </w:r>
          </w:p>
          <w:p w:rsidR="00B129B9" w:rsidRPr="003918E7" w:rsidRDefault="00B129B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- răspuns corect</w:t>
            </w:r>
            <w:r w:rsidRPr="003918E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  <w:p w:rsidR="00B129B9" w:rsidRPr="003918E7" w:rsidRDefault="00354F16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</w:t>
            </w:r>
            <w:r w:rsidR="00B129B9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B129B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</w:tc>
        <w:tc>
          <w:tcPr>
            <w:tcW w:w="1417" w:type="dxa"/>
          </w:tcPr>
          <w:p w:rsidR="00B129B9" w:rsidRPr="003918E7" w:rsidRDefault="00B129B9" w:rsidP="003C620B">
            <w:pPr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B129B9" w:rsidRPr="002573EC" w:rsidTr="00BC2CB7">
        <w:tc>
          <w:tcPr>
            <w:tcW w:w="710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8.</w:t>
            </w:r>
          </w:p>
        </w:tc>
        <w:tc>
          <w:tcPr>
            <w:tcW w:w="850" w:type="dxa"/>
          </w:tcPr>
          <w:p w:rsidR="00B129B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5</w:t>
            </w:r>
            <w:r w:rsidR="00B129B9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p.</w:t>
            </w:r>
          </w:p>
        </w:tc>
        <w:tc>
          <w:tcPr>
            <w:tcW w:w="2268" w:type="dxa"/>
          </w:tcPr>
          <w:p w:rsidR="00B129B9" w:rsidRPr="003918E7" w:rsidRDefault="00B129B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4394" w:type="dxa"/>
          </w:tcPr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- demonstrarea adevărului propoziției pentru n=1 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- scrierea propoziției pentru n=k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- demonstrarea adevărului propoziției pentru n= k+1</w:t>
            </w:r>
          </w:p>
          <w:p w:rsidR="00B129B9" w:rsidRPr="003918E7" w:rsidRDefault="005007C9" w:rsidP="00354F16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- efectuarea concluziei finale</w:t>
            </w:r>
          </w:p>
        </w:tc>
        <w:tc>
          <w:tcPr>
            <w:tcW w:w="993" w:type="dxa"/>
          </w:tcPr>
          <w:p w:rsidR="00B129B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</w:tc>
        <w:tc>
          <w:tcPr>
            <w:tcW w:w="1417" w:type="dxa"/>
          </w:tcPr>
          <w:p w:rsidR="00B129B9" w:rsidRPr="003918E7" w:rsidRDefault="00B129B9" w:rsidP="003C620B">
            <w:pPr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5007C9" w:rsidRPr="002573EC" w:rsidTr="00BC2CB7">
        <w:tc>
          <w:tcPr>
            <w:tcW w:w="710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9.</w:t>
            </w:r>
          </w:p>
        </w:tc>
        <w:tc>
          <w:tcPr>
            <w:tcW w:w="850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6 p.</w:t>
            </w:r>
          </w:p>
        </w:tc>
        <w:tc>
          <w:tcPr>
            <w:tcW w:w="2268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A</w:t>
            </w:r>
          </w:p>
        </w:tc>
        <w:tc>
          <w:tcPr>
            <w:tcW w:w="4394" w:type="dxa"/>
          </w:tcPr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calcularea </w:t>
            </w:r>
            <w:r w:rsidRPr="003918E7">
              <w:rPr>
                <w:rFonts w:ascii="Times New Roman" w:hAnsi="Times New Roman" w:cs="Times New Roman"/>
                <w:position w:val="-14"/>
                <w:sz w:val="28"/>
                <w:szCs w:val="28"/>
                <w:lang w:val="ro-RO"/>
              </w:rPr>
              <w:object w:dxaOrig="188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20.25pt" o:ole="">
                  <v:imagedata r:id="rId5" o:title=""/>
                </v:shape>
                <o:OLEObject Type="Embed" ProgID="Equation.DSMT4" ShapeID="_x0000_i1025" DrawAspect="Content" ObjectID="_1678726244" r:id="rId6"/>
              </w:objec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- calcularea </w:t>
            </w:r>
            <w:r w:rsidRPr="003918E7">
              <w:rPr>
                <w:rFonts w:ascii="Times New Roman" w:hAnsi="Times New Roman" w:cs="Times New Roman"/>
                <w:position w:val="-14"/>
                <w:sz w:val="28"/>
                <w:szCs w:val="28"/>
                <w:lang w:val="ro-RO"/>
              </w:rPr>
              <w:object w:dxaOrig="1880" w:dyaOrig="460">
                <v:shape id="_x0000_i1026" type="#_x0000_t75" style="width:86.25pt;height:20.25pt" o:ole="">
                  <v:imagedata r:id="rId7" o:title=""/>
                </v:shape>
                <o:OLEObject Type="Embed" ProgID="Equation.DSMT4" ShapeID="_x0000_i1026" DrawAspect="Content" ObjectID="_1678726245" r:id="rId8"/>
              </w:objec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- explicitarea modulului </w:t>
            </w:r>
            <w:r w:rsidRPr="003918E7">
              <w:rPr>
                <w:rFonts w:ascii="Times New Roman" w:hAnsi="Times New Roman" w:cs="Times New Roman"/>
                <w:position w:val="-14"/>
                <w:sz w:val="28"/>
                <w:szCs w:val="28"/>
                <w:lang w:val="ro-RO"/>
              </w:rPr>
              <w:object w:dxaOrig="600" w:dyaOrig="400">
                <v:shape id="_x0000_i1027" type="#_x0000_t75" style="width:27.75pt;height:17.25pt" o:ole="">
                  <v:imagedata r:id="rId9" o:title=""/>
                </v:shape>
                <o:OLEObject Type="Embed" ProgID="Equation.DSMT4" ShapeID="_x0000_i1027" DrawAspect="Content" ObjectID="_1678726246" r:id="rId10"/>
              </w:objec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în intervalul </w:t>
            </w:r>
            <w:r w:rsidRPr="003918E7">
              <w:rPr>
                <w:rFonts w:ascii="Times New Roman" w:hAnsi="Times New Roman" w:cs="Times New Roman"/>
                <w:position w:val="-28"/>
                <w:sz w:val="28"/>
                <w:szCs w:val="28"/>
                <w:lang w:val="ro-RO"/>
              </w:rPr>
              <w:object w:dxaOrig="800" w:dyaOrig="680">
                <v:shape id="_x0000_i1028" type="#_x0000_t75" style="width:36.75pt;height:30pt" o:ole="">
                  <v:imagedata r:id="rId11" o:title=""/>
                </v:shape>
                <o:OLEObject Type="Embed" ProgID="Equation.DSMT4" ShapeID="_x0000_i1028" DrawAspect="Content" ObjectID="_1678726247" r:id="rId12"/>
              </w:objec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- explicitarea modulului </w:t>
            </w:r>
            <w:r w:rsidRPr="003918E7">
              <w:rPr>
                <w:rFonts w:ascii="Times New Roman" w:hAnsi="Times New Roman" w:cs="Times New Roman"/>
                <w:position w:val="-14"/>
                <w:sz w:val="28"/>
                <w:szCs w:val="28"/>
                <w:lang w:val="ro-RO"/>
              </w:rPr>
              <w:object w:dxaOrig="620" w:dyaOrig="400">
                <v:shape id="_x0000_i1029" type="#_x0000_t75" style="width:28.5pt;height:17.25pt" o:ole="">
                  <v:imagedata r:id="rId13" o:title=""/>
                </v:shape>
                <o:OLEObject Type="Embed" ProgID="Equation.DSMT4" ShapeID="_x0000_i1029" DrawAspect="Content" ObjectID="_1678726248" r:id="rId14"/>
              </w:objec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în intervalul </w:t>
            </w:r>
            <w:r w:rsidRPr="003918E7">
              <w:rPr>
                <w:rFonts w:ascii="Times New Roman" w:hAnsi="Times New Roman" w:cs="Times New Roman"/>
                <w:position w:val="-28"/>
                <w:sz w:val="28"/>
                <w:szCs w:val="28"/>
                <w:lang w:val="ro-RO"/>
              </w:rPr>
              <w:object w:dxaOrig="800" w:dyaOrig="680">
                <v:shape id="_x0000_i1030" type="#_x0000_t75" style="width:36.75pt;height:30pt" o:ole="">
                  <v:imagedata r:id="rId11" o:title=""/>
                </v:shape>
                <o:OLEObject Type="Embed" ProgID="Equation.DSMT4" ShapeID="_x0000_i1030" DrawAspect="Content" ObjectID="_1678726249" r:id="rId15"/>
              </w:objec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position w:val="-6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- calcularea sumei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- încercuirea literei A</w:t>
            </w:r>
          </w:p>
        </w:tc>
        <w:tc>
          <w:tcPr>
            <w:tcW w:w="993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10"/>
                <w:szCs w:val="10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16"/>
                <w:szCs w:val="16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</w:tc>
        <w:tc>
          <w:tcPr>
            <w:tcW w:w="1417" w:type="dxa"/>
          </w:tcPr>
          <w:p w:rsidR="005007C9" w:rsidRPr="003918E7" w:rsidRDefault="005007C9" w:rsidP="003C620B">
            <w:pPr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5007C9" w:rsidRPr="002573EC" w:rsidTr="00BC2CB7">
        <w:tc>
          <w:tcPr>
            <w:tcW w:w="710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0.</w:t>
            </w:r>
          </w:p>
        </w:tc>
        <w:tc>
          <w:tcPr>
            <w:tcW w:w="850" w:type="dxa"/>
          </w:tcPr>
          <w:p w:rsidR="005007C9" w:rsidRPr="003918E7" w:rsidRDefault="007A6BFB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6 p.</w:t>
            </w:r>
          </w:p>
        </w:tc>
        <w:tc>
          <w:tcPr>
            <w:tcW w:w="2268" w:type="dxa"/>
          </w:tcPr>
          <w:p w:rsidR="005007C9" w:rsidRDefault="007A6BFB" w:rsidP="007A6BFB">
            <w:pPr>
              <w:pStyle w:val="NoSpacing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EF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4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3</m:t>
                  </m:r>
                </m:den>
              </m:f>
            </m:oMath>
            <w:r w:rsidRPr="003918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m</w:t>
            </w:r>
          </w:p>
          <w:p w:rsidR="003918E7" w:rsidRPr="003918E7" w:rsidRDefault="003918E7" w:rsidP="007A6BFB">
            <w:pPr>
              <w:pStyle w:val="NoSpacing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918E7">
              <w:rPr>
                <w:rFonts w:ascii="Times New Roman" w:eastAsia="Times New Roman" w:hAnsi="Times New Roman" w:cs="Times New Roman"/>
                <w:sz w:val="28"/>
                <w:szCs w:val="28"/>
                <w:lang w:val="ro-RO"/>
              </w:rPr>
              <w:t>sau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EF=4,(6) cm</w:t>
            </w:r>
          </w:p>
        </w:tc>
        <w:tc>
          <w:tcPr>
            <w:tcW w:w="4394" w:type="dxa"/>
          </w:tcPr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efectuarea desenului (</w:t>
            </w:r>
            <w:r w:rsidR="0012316A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conform 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condițiil</w:t>
            </w:r>
            <w:r w:rsidR="0012316A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or </w:t>
            </w: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roblemei)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</w:t>
            </w:r>
            <w:r w:rsidR="007A6BFB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determinarea a două triunghiuri asemenea, cu argumentare</w:t>
            </w:r>
          </w:p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- </w:t>
            </w:r>
            <w:r w:rsidR="007A6BFB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scrierea raportului necesar</w:t>
            </w:r>
            <w:r w:rsidR="00354F16"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pentru soluționare</w:t>
            </w:r>
          </w:p>
          <w:p w:rsidR="007A6BFB" w:rsidRPr="003918E7" w:rsidRDefault="007A6BFB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calcularea lungimii segmentului</w:t>
            </w:r>
          </w:p>
        </w:tc>
        <w:tc>
          <w:tcPr>
            <w:tcW w:w="993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  <w:p w:rsidR="00354F16" w:rsidRPr="003918E7" w:rsidRDefault="00354F16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7A6BFB" w:rsidRPr="003918E7" w:rsidRDefault="007A6BFB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 p.</w:t>
            </w:r>
          </w:p>
          <w:p w:rsidR="007A6BFB" w:rsidRPr="003918E7" w:rsidRDefault="007A6BFB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7A6BFB" w:rsidRPr="003918E7" w:rsidRDefault="007A6BFB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  <w:p w:rsidR="00354F16" w:rsidRPr="003918E7" w:rsidRDefault="00354F16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  <w:p w:rsidR="007A6BFB" w:rsidRPr="003918E7" w:rsidRDefault="007A6BFB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1 p.</w:t>
            </w:r>
          </w:p>
        </w:tc>
        <w:tc>
          <w:tcPr>
            <w:tcW w:w="1417" w:type="dxa"/>
          </w:tcPr>
          <w:p w:rsidR="005007C9" w:rsidRPr="003918E7" w:rsidRDefault="005007C9" w:rsidP="003C620B">
            <w:pPr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  <w:tr w:rsidR="005007C9" w:rsidRPr="002573EC" w:rsidTr="00BC2CB7">
        <w:tc>
          <w:tcPr>
            <w:tcW w:w="710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  <w:tc>
          <w:tcPr>
            <w:tcW w:w="850" w:type="dxa"/>
          </w:tcPr>
          <w:p w:rsidR="005007C9" w:rsidRPr="003918E7" w:rsidRDefault="005007C9" w:rsidP="00603C73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4</w:t>
            </w:r>
            <w:r w:rsidR="00603C73"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3</w:t>
            </w:r>
          </w:p>
        </w:tc>
        <w:tc>
          <w:tcPr>
            <w:tcW w:w="2268" w:type="dxa"/>
          </w:tcPr>
          <w:p w:rsidR="005007C9" w:rsidRPr="003918E7" w:rsidRDefault="005007C9" w:rsidP="007A6BFB">
            <w:pPr>
              <w:pStyle w:val="NoSpacing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918E7">
              <w:rPr>
                <w:rFonts w:ascii="Times New Roman" w:eastAsia="Times New Roman" w:hAnsi="Times New Roman" w:cs="Times New Roman"/>
                <w:sz w:val="28"/>
                <w:szCs w:val="28"/>
              </w:rPr>
              <w:t>total</w:t>
            </w:r>
          </w:p>
        </w:tc>
        <w:tc>
          <w:tcPr>
            <w:tcW w:w="4394" w:type="dxa"/>
          </w:tcPr>
          <w:p w:rsidR="005007C9" w:rsidRPr="003918E7" w:rsidRDefault="005007C9" w:rsidP="007A6BFB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5007C9" w:rsidRPr="003918E7" w:rsidRDefault="002B0E92" w:rsidP="002B0E92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3918E7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43 p.</w:t>
            </w:r>
          </w:p>
        </w:tc>
        <w:tc>
          <w:tcPr>
            <w:tcW w:w="1417" w:type="dxa"/>
          </w:tcPr>
          <w:p w:rsidR="005007C9" w:rsidRPr="003918E7" w:rsidRDefault="005007C9" w:rsidP="00354F16">
            <w:pPr>
              <w:pStyle w:val="NoSpacing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</w:p>
        </w:tc>
      </w:tr>
    </w:tbl>
    <w:p w:rsidR="00BC2CB7" w:rsidRPr="002573EC" w:rsidRDefault="00BC2CB7" w:rsidP="00BC2CB7">
      <w:pPr>
        <w:pStyle w:val="NoSpacing"/>
        <w:jc w:val="center"/>
        <w:rPr>
          <w:rFonts w:ascii="Times New Roman" w:hAnsi="Times New Roman" w:cs="Times New Roman"/>
          <w:sz w:val="20"/>
          <w:szCs w:val="20"/>
        </w:rPr>
      </w:pPr>
    </w:p>
    <w:p w:rsidR="00BC2CB7" w:rsidRDefault="00BC2CB7" w:rsidP="00BC2CB7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p w:rsidR="001C7597" w:rsidRDefault="001C7597" w:rsidP="00BC2CB7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p w:rsidR="001C7597" w:rsidRDefault="001C7597" w:rsidP="00BC2CB7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p w:rsidR="006614F1" w:rsidRDefault="006614F1" w:rsidP="00893DD3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6614F1" w:rsidRPr="00F91043" w:rsidRDefault="006614F1" w:rsidP="00893DD3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  <w:lang w:val="ro-RO"/>
        </w:rPr>
      </w:pPr>
      <w:r w:rsidRPr="00F91043">
        <w:rPr>
          <w:rFonts w:ascii="Times New Roman" w:hAnsi="Times New Roman" w:cs="Times New Roman"/>
          <w:b/>
          <w:i/>
          <w:sz w:val="28"/>
          <w:szCs w:val="28"/>
          <w:lang w:val="ro-RO"/>
        </w:rPr>
        <w:t>Schema de convertire a punctelor în note</w:t>
      </w:r>
    </w:p>
    <w:p w:rsidR="006614F1" w:rsidRDefault="006614F1" w:rsidP="00893DD3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6614F1" w:rsidRPr="00C338EC" w:rsidRDefault="006614F1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Nota „10” – </w:t>
      </w:r>
      <w:r w:rsidR="00303578" w:rsidRPr="00C338EC">
        <w:rPr>
          <w:rFonts w:ascii="Times New Roman" w:hAnsi="Times New Roman" w:cs="Times New Roman"/>
          <w:sz w:val="28"/>
          <w:szCs w:val="28"/>
          <w:lang w:val="ro-RO"/>
        </w:rPr>
        <w:t>4</w:t>
      </w:r>
      <w:r w:rsidR="007B5727" w:rsidRPr="00C338EC">
        <w:rPr>
          <w:rFonts w:ascii="Times New Roman" w:hAnsi="Times New Roman" w:cs="Times New Roman"/>
          <w:sz w:val="28"/>
          <w:szCs w:val="28"/>
          <w:lang w:val="ro-RO"/>
        </w:rPr>
        <w:t>1</w:t>
      </w:r>
      <w:r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– 4</w:t>
      </w:r>
      <w:r w:rsidR="00303578" w:rsidRPr="00C338EC">
        <w:rPr>
          <w:rFonts w:ascii="Times New Roman" w:hAnsi="Times New Roman" w:cs="Times New Roman"/>
          <w:sz w:val="28"/>
          <w:szCs w:val="28"/>
          <w:lang w:val="ro-RO"/>
        </w:rPr>
        <w:t>3</w:t>
      </w:r>
    </w:p>
    <w:p w:rsidR="006614F1" w:rsidRPr="00C338EC" w:rsidRDefault="006614F1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</w:t>
      </w:r>
      <w:r w:rsidR="00C269B9" w:rsidRPr="00C338EC">
        <w:rPr>
          <w:rFonts w:ascii="Times New Roman" w:hAnsi="Times New Roman" w:cs="Times New Roman"/>
          <w:sz w:val="28"/>
          <w:szCs w:val="28"/>
          <w:lang w:val="ro-RO"/>
        </w:rPr>
        <w:t>9</w:t>
      </w:r>
      <w:r w:rsidRPr="00C338EC">
        <w:rPr>
          <w:rFonts w:ascii="Times New Roman" w:hAnsi="Times New Roman" w:cs="Times New Roman"/>
          <w:sz w:val="28"/>
          <w:szCs w:val="28"/>
          <w:lang w:val="ro-RO"/>
        </w:rPr>
        <w:t>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3</w:t>
      </w:r>
      <w:r w:rsidR="007B5727" w:rsidRPr="00C338EC">
        <w:rPr>
          <w:rFonts w:ascii="Times New Roman" w:hAnsi="Times New Roman" w:cs="Times New Roman"/>
          <w:sz w:val="28"/>
          <w:szCs w:val="28"/>
          <w:lang w:val="ro-RO"/>
        </w:rPr>
        <w:t>7 - 40</w:t>
      </w:r>
    </w:p>
    <w:p w:rsidR="006614F1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8</w:t>
      </w:r>
      <w:r w:rsidR="006614F1" w:rsidRPr="00C338EC">
        <w:rPr>
          <w:rFonts w:ascii="Times New Roman" w:hAnsi="Times New Roman" w:cs="Times New Roman"/>
          <w:sz w:val="28"/>
          <w:szCs w:val="28"/>
          <w:lang w:val="ro-RO"/>
        </w:rPr>
        <w:t>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33 - 3</w:t>
      </w:r>
      <w:r w:rsidR="00161697" w:rsidRPr="00C338EC">
        <w:rPr>
          <w:rFonts w:ascii="Times New Roman" w:hAnsi="Times New Roman" w:cs="Times New Roman"/>
          <w:sz w:val="28"/>
          <w:szCs w:val="28"/>
          <w:lang w:val="ro-RO"/>
        </w:rPr>
        <w:t>6</w:t>
      </w:r>
    </w:p>
    <w:p w:rsidR="00C269B9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7” –</w:t>
      </w:r>
      <w:r w:rsidR="007B5727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26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- 32</w:t>
      </w:r>
    </w:p>
    <w:p w:rsidR="00C269B9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6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="00D53B0C" w:rsidRPr="00C338EC">
        <w:rPr>
          <w:rFonts w:ascii="Times New Roman" w:hAnsi="Times New Roman" w:cs="Times New Roman"/>
          <w:sz w:val="28"/>
          <w:szCs w:val="28"/>
          <w:lang w:val="ro-RO"/>
        </w:rPr>
        <w:t>19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- 2</w:t>
      </w:r>
      <w:r w:rsidR="00D53B0C" w:rsidRPr="00C338EC">
        <w:rPr>
          <w:rFonts w:ascii="Times New Roman" w:hAnsi="Times New Roman" w:cs="Times New Roman"/>
          <w:sz w:val="28"/>
          <w:szCs w:val="28"/>
          <w:lang w:val="ro-RO"/>
        </w:rPr>
        <w:t>5</w:t>
      </w:r>
    </w:p>
    <w:p w:rsidR="00C269B9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5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1</w:t>
      </w:r>
      <w:r w:rsidR="00664D58">
        <w:rPr>
          <w:rFonts w:ascii="Times New Roman" w:hAnsi="Times New Roman" w:cs="Times New Roman"/>
          <w:sz w:val="28"/>
          <w:szCs w:val="28"/>
          <w:lang w:val="ro-RO"/>
        </w:rPr>
        <w:t>3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- 1</w:t>
      </w:r>
      <w:r w:rsidR="00D53B0C" w:rsidRPr="00C338EC">
        <w:rPr>
          <w:rFonts w:ascii="Times New Roman" w:hAnsi="Times New Roman" w:cs="Times New Roman"/>
          <w:sz w:val="28"/>
          <w:szCs w:val="28"/>
          <w:lang w:val="ro-RO"/>
        </w:rPr>
        <w:t>8</w:t>
      </w:r>
    </w:p>
    <w:p w:rsidR="00C269B9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4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9 - 1</w:t>
      </w:r>
      <w:r w:rsidR="00664D58">
        <w:rPr>
          <w:rFonts w:ascii="Times New Roman" w:hAnsi="Times New Roman" w:cs="Times New Roman"/>
          <w:sz w:val="28"/>
          <w:szCs w:val="28"/>
          <w:lang w:val="ro-RO"/>
        </w:rPr>
        <w:t>2</w:t>
      </w:r>
    </w:p>
    <w:p w:rsidR="00C269B9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3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5 - 8</w:t>
      </w:r>
    </w:p>
    <w:p w:rsidR="00C269B9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2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2 - 4</w:t>
      </w:r>
    </w:p>
    <w:p w:rsidR="00C269B9" w:rsidRPr="00C338EC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338EC">
        <w:rPr>
          <w:rFonts w:ascii="Times New Roman" w:hAnsi="Times New Roman" w:cs="Times New Roman"/>
          <w:sz w:val="28"/>
          <w:szCs w:val="28"/>
          <w:lang w:val="ro-RO"/>
        </w:rPr>
        <w:t>Nota „1” –</w:t>
      </w:r>
      <w:r w:rsidR="002B0E92" w:rsidRPr="00C338EC">
        <w:rPr>
          <w:rFonts w:ascii="Times New Roman" w:hAnsi="Times New Roman" w:cs="Times New Roman"/>
          <w:sz w:val="28"/>
          <w:szCs w:val="28"/>
          <w:lang w:val="ro-RO"/>
        </w:rPr>
        <w:t xml:space="preserve"> 0 - 1</w:t>
      </w:r>
    </w:p>
    <w:p w:rsidR="00C269B9" w:rsidRPr="006614F1" w:rsidRDefault="00C269B9" w:rsidP="003918E7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sectPr w:rsidR="00C269B9" w:rsidRPr="006614F1" w:rsidSect="00354F16">
      <w:pgSz w:w="12240" w:h="15840"/>
      <w:pgMar w:top="108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B9280E"/>
    <w:multiLevelType w:val="hybridMultilevel"/>
    <w:tmpl w:val="DAF8DE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compat/>
  <w:rsids>
    <w:rsidRoot w:val="00893DD3"/>
    <w:rsid w:val="00005713"/>
    <w:rsid w:val="00006A4C"/>
    <w:rsid w:val="000107D8"/>
    <w:rsid w:val="00010C69"/>
    <w:rsid w:val="00010EFC"/>
    <w:rsid w:val="000117AE"/>
    <w:rsid w:val="00011BDE"/>
    <w:rsid w:val="000121A3"/>
    <w:rsid w:val="00013CAE"/>
    <w:rsid w:val="0001481B"/>
    <w:rsid w:val="00015E19"/>
    <w:rsid w:val="000175B4"/>
    <w:rsid w:val="00022FBD"/>
    <w:rsid w:val="000233F8"/>
    <w:rsid w:val="00025A98"/>
    <w:rsid w:val="0002650E"/>
    <w:rsid w:val="00030056"/>
    <w:rsid w:val="00032DD0"/>
    <w:rsid w:val="00035AF6"/>
    <w:rsid w:val="00037A96"/>
    <w:rsid w:val="00042619"/>
    <w:rsid w:val="00042F7D"/>
    <w:rsid w:val="00043665"/>
    <w:rsid w:val="00043B93"/>
    <w:rsid w:val="000441AD"/>
    <w:rsid w:val="00046C55"/>
    <w:rsid w:val="00047D64"/>
    <w:rsid w:val="000502A5"/>
    <w:rsid w:val="00050619"/>
    <w:rsid w:val="00057C5C"/>
    <w:rsid w:val="000640E4"/>
    <w:rsid w:val="00065F85"/>
    <w:rsid w:val="00066B9A"/>
    <w:rsid w:val="00067303"/>
    <w:rsid w:val="000715A9"/>
    <w:rsid w:val="00071BBA"/>
    <w:rsid w:val="00071CA6"/>
    <w:rsid w:val="000805E8"/>
    <w:rsid w:val="0008097D"/>
    <w:rsid w:val="00080CE6"/>
    <w:rsid w:val="00084877"/>
    <w:rsid w:val="00086159"/>
    <w:rsid w:val="00090BA5"/>
    <w:rsid w:val="0009129B"/>
    <w:rsid w:val="00091EA5"/>
    <w:rsid w:val="00093FCC"/>
    <w:rsid w:val="0009461D"/>
    <w:rsid w:val="0009737B"/>
    <w:rsid w:val="000B40D4"/>
    <w:rsid w:val="000C1D84"/>
    <w:rsid w:val="000C304E"/>
    <w:rsid w:val="000C4A6B"/>
    <w:rsid w:val="000C6184"/>
    <w:rsid w:val="000C7198"/>
    <w:rsid w:val="000D1178"/>
    <w:rsid w:val="000D2564"/>
    <w:rsid w:val="000D5C93"/>
    <w:rsid w:val="000E2F15"/>
    <w:rsid w:val="000E4042"/>
    <w:rsid w:val="000E6802"/>
    <w:rsid w:val="000E6E3D"/>
    <w:rsid w:val="000E7059"/>
    <w:rsid w:val="000F2E49"/>
    <w:rsid w:val="000F3501"/>
    <w:rsid w:val="000F4697"/>
    <w:rsid w:val="000F64AF"/>
    <w:rsid w:val="000F7543"/>
    <w:rsid w:val="00101E85"/>
    <w:rsid w:val="0010576B"/>
    <w:rsid w:val="001077FB"/>
    <w:rsid w:val="001154B6"/>
    <w:rsid w:val="001169C5"/>
    <w:rsid w:val="00116EB9"/>
    <w:rsid w:val="00120541"/>
    <w:rsid w:val="00121947"/>
    <w:rsid w:val="0012316A"/>
    <w:rsid w:val="00135409"/>
    <w:rsid w:val="00137615"/>
    <w:rsid w:val="00137FA9"/>
    <w:rsid w:val="00144D54"/>
    <w:rsid w:val="0014584C"/>
    <w:rsid w:val="001471CE"/>
    <w:rsid w:val="001501E7"/>
    <w:rsid w:val="001514F6"/>
    <w:rsid w:val="00152C21"/>
    <w:rsid w:val="00153ED3"/>
    <w:rsid w:val="0015728F"/>
    <w:rsid w:val="001600C0"/>
    <w:rsid w:val="00161697"/>
    <w:rsid w:val="00161A0B"/>
    <w:rsid w:val="00161C1D"/>
    <w:rsid w:val="001620C3"/>
    <w:rsid w:val="00171210"/>
    <w:rsid w:val="00174EA9"/>
    <w:rsid w:val="001816BC"/>
    <w:rsid w:val="0018216E"/>
    <w:rsid w:val="0018309C"/>
    <w:rsid w:val="00184AFF"/>
    <w:rsid w:val="00186645"/>
    <w:rsid w:val="0018712B"/>
    <w:rsid w:val="0019033F"/>
    <w:rsid w:val="001907F8"/>
    <w:rsid w:val="00191538"/>
    <w:rsid w:val="001A3BA1"/>
    <w:rsid w:val="001A5585"/>
    <w:rsid w:val="001B0735"/>
    <w:rsid w:val="001B11C2"/>
    <w:rsid w:val="001B39EF"/>
    <w:rsid w:val="001B7165"/>
    <w:rsid w:val="001C7597"/>
    <w:rsid w:val="001E4786"/>
    <w:rsid w:val="001E74B1"/>
    <w:rsid w:val="001E7AB7"/>
    <w:rsid w:val="001F070E"/>
    <w:rsid w:val="001F1402"/>
    <w:rsid w:val="001F2797"/>
    <w:rsid w:val="001F4474"/>
    <w:rsid w:val="001F4E6A"/>
    <w:rsid w:val="0020198F"/>
    <w:rsid w:val="0021062F"/>
    <w:rsid w:val="00211E3B"/>
    <w:rsid w:val="00215082"/>
    <w:rsid w:val="00215980"/>
    <w:rsid w:val="00216BA0"/>
    <w:rsid w:val="0021776D"/>
    <w:rsid w:val="00221A64"/>
    <w:rsid w:val="00223383"/>
    <w:rsid w:val="00223F15"/>
    <w:rsid w:val="0023347C"/>
    <w:rsid w:val="0023569D"/>
    <w:rsid w:val="00236DF7"/>
    <w:rsid w:val="00237BA0"/>
    <w:rsid w:val="002404E9"/>
    <w:rsid w:val="002519F0"/>
    <w:rsid w:val="002520F7"/>
    <w:rsid w:val="00253614"/>
    <w:rsid w:val="00255C96"/>
    <w:rsid w:val="00257066"/>
    <w:rsid w:val="00257707"/>
    <w:rsid w:val="002601A2"/>
    <w:rsid w:val="00266BC3"/>
    <w:rsid w:val="00271029"/>
    <w:rsid w:val="00273970"/>
    <w:rsid w:val="00276BF1"/>
    <w:rsid w:val="00276F19"/>
    <w:rsid w:val="002914AD"/>
    <w:rsid w:val="002A23C6"/>
    <w:rsid w:val="002A3036"/>
    <w:rsid w:val="002A3E9B"/>
    <w:rsid w:val="002A4372"/>
    <w:rsid w:val="002A64AB"/>
    <w:rsid w:val="002B0E92"/>
    <w:rsid w:val="002B1631"/>
    <w:rsid w:val="002C1A42"/>
    <w:rsid w:val="002C6D95"/>
    <w:rsid w:val="002C6FB4"/>
    <w:rsid w:val="002C7DAA"/>
    <w:rsid w:val="002D30BC"/>
    <w:rsid w:val="002E0F96"/>
    <w:rsid w:val="002E198D"/>
    <w:rsid w:val="002E2339"/>
    <w:rsid w:val="002E2E22"/>
    <w:rsid w:val="002E3C1F"/>
    <w:rsid w:val="002E5B1E"/>
    <w:rsid w:val="002F0335"/>
    <w:rsid w:val="002F37E8"/>
    <w:rsid w:val="002F4937"/>
    <w:rsid w:val="002F51C1"/>
    <w:rsid w:val="002F632A"/>
    <w:rsid w:val="002F6C80"/>
    <w:rsid w:val="002F6EE1"/>
    <w:rsid w:val="002F74A1"/>
    <w:rsid w:val="003019A3"/>
    <w:rsid w:val="003025EF"/>
    <w:rsid w:val="00303578"/>
    <w:rsid w:val="00304BD7"/>
    <w:rsid w:val="003065B0"/>
    <w:rsid w:val="00313342"/>
    <w:rsid w:val="0032149F"/>
    <w:rsid w:val="00327356"/>
    <w:rsid w:val="00327358"/>
    <w:rsid w:val="003301FE"/>
    <w:rsid w:val="003303DB"/>
    <w:rsid w:val="00332BBC"/>
    <w:rsid w:val="003364C7"/>
    <w:rsid w:val="00345734"/>
    <w:rsid w:val="00345969"/>
    <w:rsid w:val="00346807"/>
    <w:rsid w:val="00354055"/>
    <w:rsid w:val="00354F16"/>
    <w:rsid w:val="00355C78"/>
    <w:rsid w:val="00360ACB"/>
    <w:rsid w:val="003643F7"/>
    <w:rsid w:val="00364F38"/>
    <w:rsid w:val="003667CD"/>
    <w:rsid w:val="003721FC"/>
    <w:rsid w:val="00372FE9"/>
    <w:rsid w:val="003759F2"/>
    <w:rsid w:val="00375CEA"/>
    <w:rsid w:val="00376277"/>
    <w:rsid w:val="003828B1"/>
    <w:rsid w:val="00385473"/>
    <w:rsid w:val="003854D3"/>
    <w:rsid w:val="003873DD"/>
    <w:rsid w:val="00387C20"/>
    <w:rsid w:val="00390C59"/>
    <w:rsid w:val="003918E7"/>
    <w:rsid w:val="00394C4F"/>
    <w:rsid w:val="00396E3A"/>
    <w:rsid w:val="003A50CD"/>
    <w:rsid w:val="003A543E"/>
    <w:rsid w:val="003B057C"/>
    <w:rsid w:val="003B3A69"/>
    <w:rsid w:val="003B4311"/>
    <w:rsid w:val="003B5336"/>
    <w:rsid w:val="003B5ECE"/>
    <w:rsid w:val="003B6702"/>
    <w:rsid w:val="003B67BB"/>
    <w:rsid w:val="003B7851"/>
    <w:rsid w:val="003B7E3E"/>
    <w:rsid w:val="003C0698"/>
    <w:rsid w:val="003C19A1"/>
    <w:rsid w:val="003C1B99"/>
    <w:rsid w:val="003C7125"/>
    <w:rsid w:val="003C73CB"/>
    <w:rsid w:val="003C7531"/>
    <w:rsid w:val="003C75B0"/>
    <w:rsid w:val="003D0781"/>
    <w:rsid w:val="003D0A3D"/>
    <w:rsid w:val="003D5C94"/>
    <w:rsid w:val="003D7A66"/>
    <w:rsid w:val="003E3C69"/>
    <w:rsid w:val="003E64B5"/>
    <w:rsid w:val="003F6768"/>
    <w:rsid w:val="003F68BA"/>
    <w:rsid w:val="00402287"/>
    <w:rsid w:val="004038BB"/>
    <w:rsid w:val="00405334"/>
    <w:rsid w:val="0041063F"/>
    <w:rsid w:val="004120D7"/>
    <w:rsid w:val="0041787E"/>
    <w:rsid w:val="0042015F"/>
    <w:rsid w:val="00421F01"/>
    <w:rsid w:val="004254C3"/>
    <w:rsid w:val="004370A6"/>
    <w:rsid w:val="00437855"/>
    <w:rsid w:val="004418C6"/>
    <w:rsid w:val="00443E9E"/>
    <w:rsid w:val="004518EC"/>
    <w:rsid w:val="00456C55"/>
    <w:rsid w:val="00456C78"/>
    <w:rsid w:val="00456CFD"/>
    <w:rsid w:val="00461ABA"/>
    <w:rsid w:val="00463057"/>
    <w:rsid w:val="00464DAD"/>
    <w:rsid w:val="004661D1"/>
    <w:rsid w:val="00472EED"/>
    <w:rsid w:val="00474A28"/>
    <w:rsid w:val="00476C08"/>
    <w:rsid w:val="00491984"/>
    <w:rsid w:val="00494783"/>
    <w:rsid w:val="00496B12"/>
    <w:rsid w:val="00497613"/>
    <w:rsid w:val="00497E4C"/>
    <w:rsid w:val="004A3381"/>
    <w:rsid w:val="004A5BF7"/>
    <w:rsid w:val="004A7964"/>
    <w:rsid w:val="004B249A"/>
    <w:rsid w:val="004B2A4E"/>
    <w:rsid w:val="004B5926"/>
    <w:rsid w:val="004B6210"/>
    <w:rsid w:val="004C093E"/>
    <w:rsid w:val="004C0B92"/>
    <w:rsid w:val="004C5222"/>
    <w:rsid w:val="004C5FF2"/>
    <w:rsid w:val="004C684D"/>
    <w:rsid w:val="004C687B"/>
    <w:rsid w:val="004C6AB7"/>
    <w:rsid w:val="004D00E5"/>
    <w:rsid w:val="004D0188"/>
    <w:rsid w:val="004D059B"/>
    <w:rsid w:val="004D48DE"/>
    <w:rsid w:val="004D4BC0"/>
    <w:rsid w:val="004D5753"/>
    <w:rsid w:val="004E0769"/>
    <w:rsid w:val="004E18B3"/>
    <w:rsid w:val="004E1B48"/>
    <w:rsid w:val="004E2D7A"/>
    <w:rsid w:val="004E3DC9"/>
    <w:rsid w:val="004E4072"/>
    <w:rsid w:val="004E6EF0"/>
    <w:rsid w:val="004E718A"/>
    <w:rsid w:val="004E742E"/>
    <w:rsid w:val="004F0B19"/>
    <w:rsid w:val="004F23EA"/>
    <w:rsid w:val="004F2531"/>
    <w:rsid w:val="004F3593"/>
    <w:rsid w:val="005007C9"/>
    <w:rsid w:val="00502A56"/>
    <w:rsid w:val="0050668B"/>
    <w:rsid w:val="00511CD1"/>
    <w:rsid w:val="0052062D"/>
    <w:rsid w:val="005206AC"/>
    <w:rsid w:val="00521F68"/>
    <w:rsid w:val="0052247F"/>
    <w:rsid w:val="00522BD6"/>
    <w:rsid w:val="005233F0"/>
    <w:rsid w:val="00526264"/>
    <w:rsid w:val="00526B2F"/>
    <w:rsid w:val="00526E1C"/>
    <w:rsid w:val="005276FC"/>
    <w:rsid w:val="00543885"/>
    <w:rsid w:val="00546626"/>
    <w:rsid w:val="005506E3"/>
    <w:rsid w:val="00551FBF"/>
    <w:rsid w:val="00555E48"/>
    <w:rsid w:val="00557DE9"/>
    <w:rsid w:val="00570364"/>
    <w:rsid w:val="005713C2"/>
    <w:rsid w:val="005715E9"/>
    <w:rsid w:val="00571C2F"/>
    <w:rsid w:val="00572C2E"/>
    <w:rsid w:val="00575549"/>
    <w:rsid w:val="00582229"/>
    <w:rsid w:val="00583EEA"/>
    <w:rsid w:val="00592811"/>
    <w:rsid w:val="00595307"/>
    <w:rsid w:val="00596C6D"/>
    <w:rsid w:val="005A513B"/>
    <w:rsid w:val="005A5735"/>
    <w:rsid w:val="005A7B6C"/>
    <w:rsid w:val="005B36E5"/>
    <w:rsid w:val="005B3800"/>
    <w:rsid w:val="005B52FE"/>
    <w:rsid w:val="005B71D4"/>
    <w:rsid w:val="005B7291"/>
    <w:rsid w:val="005B766F"/>
    <w:rsid w:val="005C4E9D"/>
    <w:rsid w:val="005D1DC1"/>
    <w:rsid w:val="005D37AA"/>
    <w:rsid w:val="005E1096"/>
    <w:rsid w:val="005E336A"/>
    <w:rsid w:val="005E667C"/>
    <w:rsid w:val="005F1201"/>
    <w:rsid w:val="005F3206"/>
    <w:rsid w:val="005F395D"/>
    <w:rsid w:val="005F40F8"/>
    <w:rsid w:val="005F5FE9"/>
    <w:rsid w:val="005F7ADE"/>
    <w:rsid w:val="00600197"/>
    <w:rsid w:val="00601F43"/>
    <w:rsid w:val="006022BC"/>
    <w:rsid w:val="0060239F"/>
    <w:rsid w:val="00602D66"/>
    <w:rsid w:val="00603C73"/>
    <w:rsid w:val="006078E5"/>
    <w:rsid w:val="006108A5"/>
    <w:rsid w:val="006116C1"/>
    <w:rsid w:val="00611D08"/>
    <w:rsid w:val="00611F7E"/>
    <w:rsid w:val="006125D9"/>
    <w:rsid w:val="006126C8"/>
    <w:rsid w:val="006144A8"/>
    <w:rsid w:val="0061483A"/>
    <w:rsid w:val="00617A8A"/>
    <w:rsid w:val="00621240"/>
    <w:rsid w:val="00623400"/>
    <w:rsid w:val="00623B12"/>
    <w:rsid w:val="006263FB"/>
    <w:rsid w:val="006264C4"/>
    <w:rsid w:val="00631CEA"/>
    <w:rsid w:val="0063646C"/>
    <w:rsid w:val="00636AA2"/>
    <w:rsid w:val="00640CAF"/>
    <w:rsid w:val="00642D5D"/>
    <w:rsid w:val="00645888"/>
    <w:rsid w:val="00653071"/>
    <w:rsid w:val="00654414"/>
    <w:rsid w:val="006559EE"/>
    <w:rsid w:val="00660A22"/>
    <w:rsid w:val="006614F1"/>
    <w:rsid w:val="0066438C"/>
    <w:rsid w:val="00664D58"/>
    <w:rsid w:val="00667669"/>
    <w:rsid w:val="00671263"/>
    <w:rsid w:val="006717C8"/>
    <w:rsid w:val="006772BA"/>
    <w:rsid w:val="0068067F"/>
    <w:rsid w:val="0068097E"/>
    <w:rsid w:val="00682480"/>
    <w:rsid w:val="006830C7"/>
    <w:rsid w:val="0068397B"/>
    <w:rsid w:val="00684769"/>
    <w:rsid w:val="0068619E"/>
    <w:rsid w:val="00695388"/>
    <w:rsid w:val="006A3258"/>
    <w:rsid w:val="006B6508"/>
    <w:rsid w:val="006B67EF"/>
    <w:rsid w:val="006B7BD3"/>
    <w:rsid w:val="006C30F8"/>
    <w:rsid w:val="006C3A65"/>
    <w:rsid w:val="006C50EC"/>
    <w:rsid w:val="006C527F"/>
    <w:rsid w:val="006D609D"/>
    <w:rsid w:val="006D6D05"/>
    <w:rsid w:val="006D7251"/>
    <w:rsid w:val="006F0ABC"/>
    <w:rsid w:val="006F1510"/>
    <w:rsid w:val="006F3CC2"/>
    <w:rsid w:val="006F6099"/>
    <w:rsid w:val="00700E20"/>
    <w:rsid w:val="007026DA"/>
    <w:rsid w:val="00702E3A"/>
    <w:rsid w:val="00704323"/>
    <w:rsid w:val="00710ED0"/>
    <w:rsid w:val="00716C8E"/>
    <w:rsid w:val="00720F76"/>
    <w:rsid w:val="007210E8"/>
    <w:rsid w:val="0072232F"/>
    <w:rsid w:val="00722F7F"/>
    <w:rsid w:val="00723718"/>
    <w:rsid w:val="00724143"/>
    <w:rsid w:val="0072755E"/>
    <w:rsid w:val="007315A7"/>
    <w:rsid w:val="0073180B"/>
    <w:rsid w:val="00731A92"/>
    <w:rsid w:val="00732507"/>
    <w:rsid w:val="0073540D"/>
    <w:rsid w:val="007437D8"/>
    <w:rsid w:val="0074421E"/>
    <w:rsid w:val="00747BDE"/>
    <w:rsid w:val="00762B8F"/>
    <w:rsid w:val="007634C8"/>
    <w:rsid w:val="0076622B"/>
    <w:rsid w:val="00767DFB"/>
    <w:rsid w:val="00771CFD"/>
    <w:rsid w:val="00776497"/>
    <w:rsid w:val="00780C30"/>
    <w:rsid w:val="00792263"/>
    <w:rsid w:val="007A05A2"/>
    <w:rsid w:val="007A163A"/>
    <w:rsid w:val="007A36C3"/>
    <w:rsid w:val="007A4CBC"/>
    <w:rsid w:val="007A6BFB"/>
    <w:rsid w:val="007A6C68"/>
    <w:rsid w:val="007B092E"/>
    <w:rsid w:val="007B5727"/>
    <w:rsid w:val="007C5267"/>
    <w:rsid w:val="007D3101"/>
    <w:rsid w:val="007E765D"/>
    <w:rsid w:val="007F24E4"/>
    <w:rsid w:val="007F33BA"/>
    <w:rsid w:val="007F3BF2"/>
    <w:rsid w:val="007F3FAC"/>
    <w:rsid w:val="007F5246"/>
    <w:rsid w:val="00802880"/>
    <w:rsid w:val="008042A1"/>
    <w:rsid w:val="00805801"/>
    <w:rsid w:val="00805A02"/>
    <w:rsid w:val="00810FB4"/>
    <w:rsid w:val="0081171A"/>
    <w:rsid w:val="008218A1"/>
    <w:rsid w:val="00821D0C"/>
    <w:rsid w:val="00821ED7"/>
    <w:rsid w:val="008230A9"/>
    <w:rsid w:val="00825E4F"/>
    <w:rsid w:val="00826A70"/>
    <w:rsid w:val="008306AB"/>
    <w:rsid w:val="00831CC5"/>
    <w:rsid w:val="00833626"/>
    <w:rsid w:val="00836DA6"/>
    <w:rsid w:val="00836FA1"/>
    <w:rsid w:val="008410D0"/>
    <w:rsid w:val="0084291C"/>
    <w:rsid w:val="00846C27"/>
    <w:rsid w:val="00853DB1"/>
    <w:rsid w:val="00853E52"/>
    <w:rsid w:val="0085417B"/>
    <w:rsid w:val="0086276A"/>
    <w:rsid w:val="00863AA8"/>
    <w:rsid w:val="00866F8B"/>
    <w:rsid w:val="00870D6A"/>
    <w:rsid w:val="00876293"/>
    <w:rsid w:val="008765AC"/>
    <w:rsid w:val="00876DD1"/>
    <w:rsid w:val="00877FF6"/>
    <w:rsid w:val="00882010"/>
    <w:rsid w:val="00882C3C"/>
    <w:rsid w:val="00882E64"/>
    <w:rsid w:val="00886BCC"/>
    <w:rsid w:val="008902E8"/>
    <w:rsid w:val="008907CA"/>
    <w:rsid w:val="008934EB"/>
    <w:rsid w:val="00893DD3"/>
    <w:rsid w:val="00894D62"/>
    <w:rsid w:val="008A1207"/>
    <w:rsid w:val="008A62F0"/>
    <w:rsid w:val="008A7A95"/>
    <w:rsid w:val="008B3DF9"/>
    <w:rsid w:val="008B5617"/>
    <w:rsid w:val="008B5FE0"/>
    <w:rsid w:val="008B7E66"/>
    <w:rsid w:val="008C0E5B"/>
    <w:rsid w:val="008C53E5"/>
    <w:rsid w:val="008D0D35"/>
    <w:rsid w:val="008D2285"/>
    <w:rsid w:val="008D2DFE"/>
    <w:rsid w:val="008E0CA3"/>
    <w:rsid w:val="008E6DAE"/>
    <w:rsid w:val="008E7785"/>
    <w:rsid w:val="008F03B6"/>
    <w:rsid w:val="008F30FD"/>
    <w:rsid w:val="008F4608"/>
    <w:rsid w:val="008F4A6B"/>
    <w:rsid w:val="008F76F0"/>
    <w:rsid w:val="008F7B31"/>
    <w:rsid w:val="00902E29"/>
    <w:rsid w:val="00905507"/>
    <w:rsid w:val="0090723B"/>
    <w:rsid w:val="009079CA"/>
    <w:rsid w:val="00911710"/>
    <w:rsid w:val="00915FAB"/>
    <w:rsid w:val="00916000"/>
    <w:rsid w:val="00922920"/>
    <w:rsid w:val="00922F62"/>
    <w:rsid w:val="009254D3"/>
    <w:rsid w:val="00925D0A"/>
    <w:rsid w:val="00935B6F"/>
    <w:rsid w:val="009367D8"/>
    <w:rsid w:val="00937373"/>
    <w:rsid w:val="00944DF7"/>
    <w:rsid w:val="00945093"/>
    <w:rsid w:val="00950E21"/>
    <w:rsid w:val="0095257E"/>
    <w:rsid w:val="00952C71"/>
    <w:rsid w:val="00953434"/>
    <w:rsid w:val="00956189"/>
    <w:rsid w:val="009750C3"/>
    <w:rsid w:val="00976124"/>
    <w:rsid w:val="009809F3"/>
    <w:rsid w:val="00983E1A"/>
    <w:rsid w:val="00984AD7"/>
    <w:rsid w:val="0099385A"/>
    <w:rsid w:val="009A15E9"/>
    <w:rsid w:val="009A1D9B"/>
    <w:rsid w:val="009A1DA1"/>
    <w:rsid w:val="009A4EC9"/>
    <w:rsid w:val="009A6EAD"/>
    <w:rsid w:val="009A7EEA"/>
    <w:rsid w:val="009B0238"/>
    <w:rsid w:val="009B55AA"/>
    <w:rsid w:val="009C1803"/>
    <w:rsid w:val="009C464D"/>
    <w:rsid w:val="009C767C"/>
    <w:rsid w:val="009D4C43"/>
    <w:rsid w:val="009E08DE"/>
    <w:rsid w:val="009E0C82"/>
    <w:rsid w:val="009E116C"/>
    <w:rsid w:val="009E2E1D"/>
    <w:rsid w:val="009E5B2D"/>
    <w:rsid w:val="009E6C68"/>
    <w:rsid w:val="009F02E4"/>
    <w:rsid w:val="009F0B00"/>
    <w:rsid w:val="009F3934"/>
    <w:rsid w:val="009F3DB0"/>
    <w:rsid w:val="009F4672"/>
    <w:rsid w:val="009F5167"/>
    <w:rsid w:val="009F52FB"/>
    <w:rsid w:val="00A02D16"/>
    <w:rsid w:val="00A044DC"/>
    <w:rsid w:val="00A103CC"/>
    <w:rsid w:val="00A113F4"/>
    <w:rsid w:val="00A121E8"/>
    <w:rsid w:val="00A13AE0"/>
    <w:rsid w:val="00A30ADF"/>
    <w:rsid w:val="00A32542"/>
    <w:rsid w:val="00A35991"/>
    <w:rsid w:val="00A37DCE"/>
    <w:rsid w:val="00A4010F"/>
    <w:rsid w:val="00A4131F"/>
    <w:rsid w:val="00A41931"/>
    <w:rsid w:val="00A476B0"/>
    <w:rsid w:val="00A545BE"/>
    <w:rsid w:val="00A61290"/>
    <w:rsid w:val="00A623D3"/>
    <w:rsid w:val="00A6258B"/>
    <w:rsid w:val="00A652D1"/>
    <w:rsid w:val="00A6583C"/>
    <w:rsid w:val="00A70228"/>
    <w:rsid w:val="00A7146A"/>
    <w:rsid w:val="00A7342E"/>
    <w:rsid w:val="00A7575F"/>
    <w:rsid w:val="00A80BDD"/>
    <w:rsid w:val="00A84E01"/>
    <w:rsid w:val="00A87198"/>
    <w:rsid w:val="00A90FFA"/>
    <w:rsid w:val="00A92983"/>
    <w:rsid w:val="00A952EC"/>
    <w:rsid w:val="00AA0C5F"/>
    <w:rsid w:val="00AB5ECE"/>
    <w:rsid w:val="00AB6A8B"/>
    <w:rsid w:val="00AC0E40"/>
    <w:rsid w:val="00AC6E9C"/>
    <w:rsid w:val="00AD1D7B"/>
    <w:rsid w:val="00AD403D"/>
    <w:rsid w:val="00AE0BD0"/>
    <w:rsid w:val="00AE1882"/>
    <w:rsid w:val="00AE47D3"/>
    <w:rsid w:val="00AE56E5"/>
    <w:rsid w:val="00AF1159"/>
    <w:rsid w:val="00AF4CE4"/>
    <w:rsid w:val="00AF586D"/>
    <w:rsid w:val="00AF7390"/>
    <w:rsid w:val="00B033B1"/>
    <w:rsid w:val="00B038A5"/>
    <w:rsid w:val="00B056A8"/>
    <w:rsid w:val="00B05D48"/>
    <w:rsid w:val="00B062FE"/>
    <w:rsid w:val="00B1182B"/>
    <w:rsid w:val="00B129B9"/>
    <w:rsid w:val="00B14C13"/>
    <w:rsid w:val="00B15278"/>
    <w:rsid w:val="00B1577D"/>
    <w:rsid w:val="00B16C2E"/>
    <w:rsid w:val="00B172B9"/>
    <w:rsid w:val="00B24DBD"/>
    <w:rsid w:val="00B30512"/>
    <w:rsid w:val="00B307C6"/>
    <w:rsid w:val="00B3085B"/>
    <w:rsid w:val="00B316BC"/>
    <w:rsid w:val="00B31D5F"/>
    <w:rsid w:val="00B31E68"/>
    <w:rsid w:val="00B32BED"/>
    <w:rsid w:val="00B3434E"/>
    <w:rsid w:val="00B37FDA"/>
    <w:rsid w:val="00B42ABF"/>
    <w:rsid w:val="00B434DF"/>
    <w:rsid w:val="00B45C80"/>
    <w:rsid w:val="00B4688C"/>
    <w:rsid w:val="00B5230E"/>
    <w:rsid w:val="00B6163E"/>
    <w:rsid w:val="00B62F60"/>
    <w:rsid w:val="00B63DEB"/>
    <w:rsid w:val="00B6421A"/>
    <w:rsid w:val="00B65F8A"/>
    <w:rsid w:val="00B710AA"/>
    <w:rsid w:val="00B715EF"/>
    <w:rsid w:val="00B75331"/>
    <w:rsid w:val="00B77CC2"/>
    <w:rsid w:val="00B80B2F"/>
    <w:rsid w:val="00B84188"/>
    <w:rsid w:val="00B8435B"/>
    <w:rsid w:val="00B85432"/>
    <w:rsid w:val="00B85CA2"/>
    <w:rsid w:val="00B85D70"/>
    <w:rsid w:val="00B868D9"/>
    <w:rsid w:val="00B86BE1"/>
    <w:rsid w:val="00B871E9"/>
    <w:rsid w:val="00B92250"/>
    <w:rsid w:val="00B92E9C"/>
    <w:rsid w:val="00B97E74"/>
    <w:rsid w:val="00BA0A19"/>
    <w:rsid w:val="00BA0D73"/>
    <w:rsid w:val="00BA320A"/>
    <w:rsid w:val="00BB1DA5"/>
    <w:rsid w:val="00BB3BEF"/>
    <w:rsid w:val="00BC2CB7"/>
    <w:rsid w:val="00BC3612"/>
    <w:rsid w:val="00BC3E24"/>
    <w:rsid w:val="00BD04C3"/>
    <w:rsid w:val="00BD123C"/>
    <w:rsid w:val="00BD2585"/>
    <w:rsid w:val="00BE1760"/>
    <w:rsid w:val="00BE3D8B"/>
    <w:rsid w:val="00BE4D6F"/>
    <w:rsid w:val="00BE5CE1"/>
    <w:rsid w:val="00BF0987"/>
    <w:rsid w:val="00C1112F"/>
    <w:rsid w:val="00C13A55"/>
    <w:rsid w:val="00C21450"/>
    <w:rsid w:val="00C23CEB"/>
    <w:rsid w:val="00C23E35"/>
    <w:rsid w:val="00C23E36"/>
    <w:rsid w:val="00C23FB4"/>
    <w:rsid w:val="00C269B9"/>
    <w:rsid w:val="00C30BC7"/>
    <w:rsid w:val="00C318AC"/>
    <w:rsid w:val="00C31ED4"/>
    <w:rsid w:val="00C324F1"/>
    <w:rsid w:val="00C329F9"/>
    <w:rsid w:val="00C338EC"/>
    <w:rsid w:val="00C359BC"/>
    <w:rsid w:val="00C379D3"/>
    <w:rsid w:val="00C40956"/>
    <w:rsid w:val="00C417DE"/>
    <w:rsid w:val="00C42B94"/>
    <w:rsid w:val="00C534FC"/>
    <w:rsid w:val="00C56924"/>
    <w:rsid w:val="00C56F2E"/>
    <w:rsid w:val="00C5756E"/>
    <w:rsid w:val="00C60C22"/>
    <w:rsid w:val="00C61221"/>
    <w:rsid w:val="00C7480A"/>
    <w:rsid w:val="00C74D76"/>
    <w:rsid w:val="00C80F9E"/>
    <w:rsid w:val="00C81A4A"/>
    <w:rsid w:val="00C82122"/>
    <w:rsid w:val="00C834B2"/>
    <w:rsid w:val="00C841E3"/>
    <w:rsid w:val="00C85A10"/>
    <w:rsid w:val="00C97219"/>
    <w:rsid w:val="00CA0A35"/>
    <w:rsid w:val="00CA3BE4"/>
    <w:rsid w:val="00CA4A49"/>
    <w:rsid w:val="00CB3D48"/>
    <w:rsid w:val="00CC24E8"/>
    <w:rsid w:val="00CC4C5E"/>
    <w:rsid w:val="00CC7F7F"/>
    <w:rsid w:val="00CD142B"/>
    <w:rsid w:val="00CD489F"/>
    <w:rsid w:val="00CD4A53"/>
    <w:rsid w:val="00CE0207"/>
    <w:rsid w:val="00CE28A8"/>
    <w:rsid w:val="00CE32E4"/>
    <w:rsid w:val="00CF07B8"/>
    <w:rsid w:val="00CF2462"/>
    <w:rsid w:val="00CF4E3C"/>
    <w:rsid w:val="00D00459"/>
    <w:rsid w:val="00D00BB8"/>
    <w:rsid w:val="00D00E97"/>
    <w:rsid w:val="00D04E4E"/>
    <w:rsid w:val="00D06B49"/>
    <w:rsid w:val="00D147CA"/>
    <w:rsid w:val="00D16FFC"/>
    <w:rsid w:val="00D2373A"/>
    <w:rsid w:val="00D24A11"/>
    <w:rsid w:val="00D322A6"/>
    <w:rsid w:val="00D35092"/>
    <w:rsid w:val="00D36768"/>
    <w:rsid w:val="00D36CBA"/>
    <w:rsid w:val="00D45B7C"/>
    <w:rsid w:val="00D5334D"/>
    <w:rsid w:val="00D53A52"/>
    <w:rsid w:val="00D53B0C"/>
    <w:rsid w:val="00D53BCE"/>
    <w:rsid w:val="00D55FFA"/>
    <w:rsid w:val="00D56406"/>
    <w:rsid w:val="00D60620"/>
    <w:rsid w:val="00D609A3"/>
    <w:rsid w:val="00D61A89"/>
    <w:rsid w:val="00D638AA"/>
    <w:rsid w:val="00D711CE"/>
    <w:rsid w:val="00D7137D"/>
    <w:rsid w:val="00D76BC9"/>
    <w:rsid w:val="00D80E5E"/>
    <w:rsid w:val="00D846A2"/>
    <w:rsid w:val="00D85FA5"/>
    <w:rsid w:val="00D90B54"/>
    <w:rsid w:val="00D917E5"/>
    <w:rsid w:val="00D91FE7"/>
    <w:rsid w:val="00D92371"/>
    <w:rsid w:val="00D9273C"/>
    <w:rsid w:val="00D9303B"/>
    <w:rsid w:val="00DA1D55"/>
    <w:rsid w:val="00DA2C99"/>
    <w:rsid w:val="00DA4090"/>
    <w:rsid w:val="00DB0C98"/>
    <w:rsid w:val="00DB1704"/>
    <w:rsid w:val="00DB2AE4"/>
    <w:rsid w:val="00DB3410"/>
    <w:rsid w:val="00DB78E5"/>
    <w:rsid w:val="00DB7F15"/>
    <w:rsid w:val="00DC0A2A"/>
    <w:rsid w:val="00DC7F65"/>
    <w:rsid w:val="00DE145E"/>
    <w:rsid w:val="00DE67ED"/>
    <w:rsid w:val="00DE7BE3"/>
    <w:rsid w:val="00DF25C3"/>
    <w:rsid w:val="00DF2A03"/>
    <w:rsid w:val="00E020DA"/>
    <w:rsid w:val="00E04CA5"/>
    <w:rsid w:val="00E07493"/>
    <w:rsid w:val="00E15D31"/>
    <w:rsid w:val="00E21C60"/>
    <w:rsid w:val="00E229D6"/>
    <w:rsid w:val="00E25E22"/>
    <w:rsid w:val="00E26AC0"/>
    <w:rsid w:val="00E35EA4"/>
    <w:rsid w:val="00E4202D"/>
    <w:rsid w:val="00E47884"/>
    <w:rsid w:val="00E5153D"/>
    <w:rsid w:val="00E54571"/>
    <w:rsid w:val="00E54E29"/>
    <w:rsid w:val="00E55AA4"/>
    <w:rsid w:val="00E71450"/>
    <w:rsid w:val="00E71935"/>
    <w:rsid w:val="00E7296D"/>
    <w:rsid w:val="00E778C9"/>
    <w:rsid w:val="00E80B32"/>
    <w:rsid w:val="00E820F1"/>
    <w:rsid w:val="00E82122"/>
    <w:rsid w:val="00E8733D"/>
    <w:rsid w:val="00E8787A"/>
    <w:rsid w:val="00E90661"/>
    <w:rsid w:val="00E934CB"/>
    <w:rsid w:val="00E950A2"/>
    <w:rsid w:val="00E976B6"/>
    <w:rsid w:val="00EA34E1"/>
    <w:rsid w:val="00EA5379"/>
    <w:rsid w:val="00EA5391"/>
    <w:rsid w:val="00EA65A4"/>
    <w:rsid w:val="00EA748B"/>
    <w:rsid w:val="00EB65EC"/>
    <w:rsid w:val="00EB6E6F"/>
    <w:rsid w:val="00EC0222"/>
    <w:rsid w:val="00ED0165"/>
    <w:rsid w:val="00ED22B9"/>
    <w:rsid w:val="00EE06F3"/>
    <w:rsid w:val="00EE4F4D"/>
    <w:rsid w:val="00EF2EC3"/>
    <w:rsid w:val="00EF4F7B"/>
    <w:rsid w:val="00F018CB"/>
    <w:rsid w:val="00F03753"/>
    <w:rsid w:val="00F0579B"/>
    <w:rsid w:val="00F05D3B"/>
    <w:rsid w:val="00F125B9"/>
    <w:rsid w:val="00F14DA0"/>
    <w:rsid w:val="00F15815"/>
    <w:rsid w:val="00F176EB"/>
    <w:rsid w:val="00F2417B"/>
    <w:rsid w:val="00F25B18"/>
    <w:rsid w:val="00F26B03"/>
    <w:rsid w:val="00F348E7"/>
    <w:rsid w:val="00F3516E"/>
    <w:rsid w:val="00F3687D"/>
    <w:rsid w:val="00F44CCC"/>
    <w:rsid w:val="00F4681A"/>
    <w:rsid w:val="00F46BA7"/>
    <w:rsid w:val="00F544A3"/>
    <w:rsid w:val="00F54A3A"/>
    <w:rsid w:val="00F567C3"/>
    <w:rsid w:val="00F57128"/>
    <w:rsid w:val="00F57820"/>
    <w:rsid w:val="00F57B6F"/>
    <w:rsid w:val="00F65FA5"/>
    <w:rsid w:val="00F679F1"/>
    <w:rsid w:val="00F74E55"/>
    <w:rsid w:val="00F7620F"/>
    <w:rsid w:val="00F808FF"/>
    <w:rsid w:val="00F81805"/>
    <w:rsid w:val="00F8221A"/>
    <w:rsid w:val="00F82D9F"/>
    <w:rsid w:val="00F84279"/>
    <w:rsid w:val="00F8525B"/>
    <w:rsid w:val="00F862FD"/>
    <w:rsid w:val="00F87763"/>
    <w:rsid w:val="00F87F12"/>
    <w:rsid w:val="00F9087E"/>
    <w:rsid w:val="00F91043"/>
    <w:rsid w:val="00F92D3C"/>
    <w:rsid w:val="00F96A43"/>
    <w:rsid w:val="00F96DE2"/>
    <w:rsid w:val="00F97CDF"/>
    <w:rsid w:val="00FB7427"/>
    <w:rsid w:val="00FC0EA1"/>
    <w:rsid w:val="00FC6191"/>
    <w:rsid w:val="00FD3DBE"/>
    <w:rsid w:val="00FD4F9A"/>
    <w:rsid w:val="00FD65BB"/>
    <w:rsid w:val="00FE0894"/>
    <w:rsid w:val="00FE0BD8"/>
    <w:rsid w:val="00FE424C"/>
    <w:rsid w:val="00FE63D1"/>
    <w:rsid w:val="00FE6862"/>
    <w:rsid w:val="00FE689A"/>
    <w:rsid w:val="00FF227C"/>
    <w:rsid w:val="00FF2B83"/>
    <w:rsid w:val="00FF3B6E"/>
    <w:rsid w:val="00FF77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54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93DD3"/>
    <w:pPr>
      <w:spacing w:after="0" w:line="240" w:lineRule="auto"/>
    </w:pPr>
  </w:style>
  <w:style w:type="table" w:styleId="TableGrid">
    <w:name w:val="Table Grid"/>
    <w:basedOn w:val="TableNormal"/>
    <w:uiPriority w:val="59"/>
    <w:rsid w:val="00893D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C2C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CB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129B9"/>
    <w:rPr>
      <w:color w:val="808080"/>
    </w:rPr>
  </w:style>
  <w:style w:type="paragraph" w:customStyle="1" w:styleId="1">
    <w:name w:val="Без интервала1"/>
    <w:qFormat/>
    <w:rsid w:val="00776497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9">
    <w:name w:val="Без интервала9"/>
    <w:qFormat/>
    <w:rsid w:val="002C1A42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712</Words>
  <Characters>4059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CtrlSoft</Company>
  <LinksUpToDate>false</LinksUpToDate>
  <CharactersWithSpaces>4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2</cp:revision>
  <cp:lastPrinted>2021-03-31T16:48:00Z</cp:lastPrinted>
  <dcterms:created xsi:type="dcterms:W3CDTF">2021-03-31T17:04:00Z</dcterms:created>
  <dcterms:modified xsi:type="dcterms:W3CDTF">2021-03-31T17:04:00Z</dcterms:modified>
</cp:coreProperties>
</file>